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1C499B" w:rsidRPr="001D5F5D" w14:paraId="3A1788FA" w14:textId="77777777" w:rsidTr="001D5F5D">
        <w:trPr>
          <w:trHeight w:val="161"/>
          <w:jc w:val="center"/>
        </w:trPr>
        <w:tc>
          <w:tcPr>
            <w:tcW w:w="510" w:type="dxa"/>
          </w:tcPr>
          <w:p w14:paraId="6FB2EF10" w14:textId="77777777" w:rsidR="001C499B" w:rsidRPr="001D5F5D" w:rsidRDefault="001C499B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E8A3378" w14:textId="1CE28DD6" w:rsidR="001C499B" w:rsidRPr="001D5F5D" w:rsidRDefault="00D97361" w:rsidP="00D97361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فصل چهارم:</w:t>
            </w:r>
            <w:r w:rsidRPr="001D5F5D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green"/>
                <w:rtl/>
                <w:lang w:bidi="fa-IR"/>
              </w:rPr>
              <w:t>توان و ریشه</w:t>
            </w:r>
            <w:r w:rsidRPr="001D5F5D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 </w:t>
            </w:r>
            <w:r w:rsidR="001C499B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</w:t>
            </w:r>
            <w:r w:rsidR="001C499B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</w:t>
            </w:r>
            <w:r w:rsidR="00FB6E68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توان صحیح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56E569C5" w14:textId="77777777" w:rsidR="001C499B" w:rsidRPr="001D5F5D" w:rsidRDefault="001C499B" w:rsidP="003E32C1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C6019B" w:rsidRPr="001D5F5D" w14:paraId="380F1DEB" w14:textId="77777777" w:rsidTr="00101510">
        <w:trPr>
          <w:gridAfter w:val="1"/>
          <w:wAfter w:w="16" w:type="dxa"/>
          <w:trHeight w:val="245"/>
          <w:jc w:val="center"/>
        </w:trPr>
        <w:tc>
          <w:tcPr>
            <w:tcW w:w="510" w:type="dxa"/>
          </w:tcPr>
          <w:p w14:paraId="2E7415B4" w14:textId="70C3F56F" w:rsidR="00C601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6716A7D" w14:textId="6E2EDA8F" w:rsidR="00C6019B" w:rsidRPr="001D5F5D" w:rsidRDefault="00C601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) عبارت</w:t>
            </w:r>
            <w:r w:rsidRPr="001D5F5D">
              <w:rPr>
                <w:sz w:val="24"/>
                <w:szCs w:val="24"/>
              </w:rPr>
              <w:t xml:space="preserve"> </w:t>
            </w:r>
            <w:r w:rsidRPr="001D5F5D">
              <w:rPr>
                <w:position w:val="-10"/>
                <w:sz w:val="24"/>
                <w:szCs w:val="24"/>
              </w:rPr>
              <w:object w:dxaOrig="620" w:dyaOrig="360" w14:anchorId="3201DE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3pt;height:18pt" o:ole="">
                  <v:imagedata r:id="rId4" o:title=""/>
                </v:shape>
                <o:OLEObject Type="Embed" ProgID="Equation.DSMT4" ShapeID="_x0000_i1025" DrawAspect="Content" ObjectID="_1787146046" r:id="rId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ا عبارت </w:t>
            </w:r>
            <w:r w:rsidRPr="001D5F5D">
              <w:rPr>
                <w:position w:val="-28"/>
                <w:sz w:val="24"/>
                <w:szCs w:val="24"/>
              </w:rPr>
              <w:object w:dxaOrig="360" w:dyaOrig="680" w14:anchorId="42894DFA">
                <v:shape id="_x0000_i1026" type="#_x0000_t75" style="width:18pt;height:34.45pt" o:ole="">
                  <v:imagedata r:id="rId6" o:title=""/>
                </v:shape>
                <o:OLEObject Type="Embed" ProgID="Equation.DSMT4" ShapeID="_x0000_i1026" DrawAspect="Content" ObjectID="_1787146047" r:id="rId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است.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درست-نادرست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</w:p>
        </w:tc>
      </w:tr>
      <w:tr w:rsidR="001C499B" w:rsidRPr="001D5F5D" w14:paraId="41AD0847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3EEB391" w14:textId="5718788E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C04FD66" w14:textId="04DDBFC6" w:rsidR="001C499B" w:rsidRPr="001D5F5D" w:rsidRDefault="005446C8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عدد</w:t>
            </w:r>
            <w:r w:rsidR="001C499B" w:rsidRPr="001D5F5D">
              <w:rPr>
                <w:b/>
                <w:bCs/>
                <w:position w:val="-28"/>
                <w:sz w:val="24"/>
                <w:szCs w:val="24"/>
              </w:rPr>
              <w:object w:dxaOrig="700" w:dyaOrig="740" w14:anchorId="73BE45E2">
                <v:shape id="_x0000_i1027" type="#_x0000_t75" style="width:34.45pt;height:37.55pt" o:ole="">
                  <v:imagedata r:id="rId8" o:title=""/>
                </v:shape>
                <o:OLEObject Type="Embed" ProgID="Equation.DSMT4" ShapeID="_x0000_i1027" DrawAspect="Content" ObjectID="_1787146048" r:id="rId9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را با توان مثبت بنویسید. ( گیلان400)</w:t>
            </w:r>
            <w:r w:rsidR="00101510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</w:p>
          <w:p w14:paraId="767A1688" w14:textId="3A9A1F8F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2) در تساوی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260" w:dyaOrig="320" w14:anchorId="658BEA0F">
                <v:shape id="_x0000_i1028" type="#_x0000_t75" style="width:63.4pt;height:16.45pt" o:ole="">
                  <v:imagedata r:id="rId10" o:title=""/>
                </v:shape>
                <o:OLEObject Type="Embed" ProgID="Equation.DSMT4" ShapeID="_x0000_i1028" DrawAspect="Content" ObjectID="_1787146049" r:id="rId1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قدار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320" w:dyaOrig="260" w14:anchorId="439F1E23">
                <v:shape id="_x0000_i1029" type="#_x0000_t75" style="width:16.45pt;height:13.3pt" o:ole="">
                  <v:imagedata r:id="rId12" o:title=""/>
                </v:shape>
                <o:OLEObject Type="Embed" ProgID="Equation.DSMT4" ShapeID="_x0000_i1029" DrawAspect="Content" ObjectID="_1787146050" r:id="rId1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چقدر است</w:t>
            </w:r>
            <w:r w:rsidR="005446C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؟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( گلستان400)</w:t>
            </w:r>
          </w:p>
          <w:p w14:paraId="44BF4F80" w14:textId="57C0A828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) حاصل عبارت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4A53F2A4">
                <v:shape id="_x0000_i1030" type="#_x0000_t75" style="width:40.7pt;height:16.45pt" o:ole="">
                  <v:imagedata r:id="rId14" o:title=""/>
                </v:shape>
                <o:OLEObject Type="Embed" ProgID="Equation.DSMT4" ShapeID="_x0000_i1030" DrawAspect="Content" ObjectID="_1787146051" r:id="rId1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00" w:dyaOrig="700" w14:anchorId="119053D3">
                <v:shape id="_x0000_i1031" type="#_x0000_t75" style="width:75.15pt;height:34.45pt" o:ole="">
                  <v:imagedata r:id="rId16" o:title=""/>
                </v:shape>
                <o:OLEObject Type="Embed" ProgID="Equation.DSMT4" ShapeID="_x0000_i1031" DrawAspect="Content" ObjectID="_1787146052" r:id="rId1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</w:t>
            </w:r>
            <w:r w:rsidR="003A5C7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گلستان400)</w:t>
            </w:r>
          </w:p>
          <w:p w14:paraId="5DEDDBDD" w14:textId="3FC8B038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حاصل</w:t>
            </w:r>
            <w:r w:rsidR="00A33DDD" w:rsidRPr="001D5F5D">
              <w:rPr>
                <w:sz w:val="24"/>
                <w:szCs w:val="24"/>
              </w:rPr>
              <w:t xml:space="preserve"> </w:t>
            </w:r>
            <w:r w:rsidR="00A33DDD" w:rsidRPr="001D5F5D">
              <w:rPr>
                <w:position w:val="-6"/>
                <w:sz w:val="24"/>
                <w:szCs w:val="24"/>
              </w:rPr>
              <w:object w:dxaOrig="820" w:dyaOrig="320" w14:anchorId="7D31D9CE">
                <v:shape id="_x0000_i1032" type="#_x0000_t75" style="width:40.7pt;height:16.45pt" o:ole="">
                  <v:imagedata r:id="rId18" o:title=""/>
                </v:shape>
                <o:OLEObject Type="Embed" ProgID="Equation.DSMT4" ShapeID="_x0000_i1032" DrawAspect="Content" ObjectID="_1787146053" r:id="rId19"/>
              </w:objec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. .                                                   </w:t>
            </w:r>
            <w:r w:rsidR="00101510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(قزوین402) </w:t>
            </w:r>
          </w:p>
          <w:p w14:paraId="09189E35" w14:textId="06DEA757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6) حاصل عبارت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770F5857">
                <v:shape id="_x0000_i1033" type="#_x0000_t75" style="width:16.45pt;height:16.45pt" o:ole="">
                  <v:imagedata r:id="rId20" o:title=""/>
                </v:shape>
                <o:OLEObject Type="Embed" ProgID="Equation.DSMT4" ShapeID="_x0000_i1033" DrawAspect="Content" ObjectID="_1787146054" r:id="rId21"/>
              </w:objec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چند است؟                                                              </w:t>
            </w:r>
            <w:r w:rsidR="003A5C78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(ک.ب احمد401)</w:t>
            </w:r>
          </w:p>
          <w:p w14:paraId="107A0078" w14:textId="54B0775A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7) حاصل عبارت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060" w:dyaOrig="499" w14:anchorId="22BCEB8E">
                <v:shape id="_x0000_i1034" type="#_x0000_t75" style="width:52.45pt;height:25.85pt" o:ole="">
                  <v:imagedata r:id="rId22" o:title=""/>
                </v:shape>
                <o:OLEObject Type="Embed" ProgID="Equation.DSMT4" ShapeID="_x0000_i1034" DrawAspect="Content" ObjectID="_1787146055" r:id="rId2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ه صورت تواندار بنویسید.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(زنجان400)</w:t>
            </w:r>
          </w:p>
          <w:p w14:paraId="3370AB53" w14:textId="027994A1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8) حاصل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800" w:dyaOrig="660" w14:anchorId="44A57A6E">
                <v:shape id="_x0000_i1035" type="#_x0000_t75" style="width:40.7pt;height:32.85pt" o:ole="">
                  <v:imagedata r:id="rId24" o:title=""/>
                </v:shape>
                <o:OLEObject Type="Embed" ProgID="Equation.DSMT4" ShapeID="_x0000_i1035" DrawAspect="Content" ObjectID="_1787146056" r:id="rId2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ه صورت تواندار بنویسید.         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(قم401) </w:t>
            </w:r>
          </w:p>
          <w:p w14:paraId="04695DAE" w14:textId="14499BF8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9) حاصل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36"/>
                <w:sz w:val="24"/>
                <w:szCs w:val="24"/>
              </w:rPr>
              <w:object w:dxaOrig="960" w:dyaOrig="880" w14:anchorId="1B56B19E">
                <v:shape id="_x0000_i1036" type="#_x0000_t75" style="width:47.75pt;height:43.85pt" o:ole="">
                  <v:imagedata r:id="rId26" o:title=""/>
                </v:shape>
                <o:OLEObject Type="Embed" ProgID="Equation.DSMT4" ShapeID="_x0000_i1036" DrawAspect="Content" ObjectID="_1787146057" r:id="rId2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ه صورت تواندار بنویسید.   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(اردبیل401)   </w:t>
            </w:r>
          </w:p>
          <w:p w14:paraId="593B9D79" w14:textId="333F404F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0)  حاصل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860" w:dyaOrig="499" w14:anchorId="67E8C433">
                <v:shape id="_x0000_i1037" type="#_x0000_t75" style="width:93.15pt;height:25.85pt" o:ole="">
                  <v:imagedata r:id="rId28" o:title=""/>
                </v:shape>
                <o:OLEObject Type="Embed" ProgID="Equation.DSMT4" ShapeID="_x0000_i1037" DrawAspect="Content" ObjectID="_1787146058" r:id="rId2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ه صورت تواندار بنویسید.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(گیلان401)</w:t>
            </w:r>
          </w:p>
          <w:p w14:paraId="5F150CD0" w14:textId="6634C415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1) حاصل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67BBD581">
                <v:shape id="_x0000_i1038" type="#_x0000_t75" style="width:16.45pt;height:16.45pt" o:ole="">
                  <v:imagedata r:id="rId30" o:title=""/>
                </v:shape>
                <o:OLEObject Type="Embed" ProgID="Equation.DSMT4" ShapeID="_x0000_i1038" DrawAspect="Content" ObjectID="_1787146059" r:id="rId3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برابر چند است؟                            </w:t>
            </w:r>
            <w:r w:rsidR="003A5C7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(آذ...شرقی401)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59969F1" w14:textId="44BBA9FB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2) حاصل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2BFAB52B">
                <v:shape id="_x0000_i1039" type="#_x0000_t75" style="width:31.3pt;height:37.55pt" o:ole="">
                  <v:imagedata r:id="rId32" o:title=""/>
                </v:shape>
                <o:OLEObject Type="Embed" ProgID="Equation.DSMT4" ShapeID="_x0000_i1039" DrawAspect="Content" ObjectID="_1787146060" r:id="rId3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برابر است با: ..................   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(اصفهان401)</w:t>
            </w:r>
          </w:p>
          <w:p w14:paraId="2FAD9BD1" w14:textId="69DEBA29" w:rsidR="005446C8" w:rsidRPr="001D5F5D" w:rsidRDefault="005446C8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3) حاصل عبارت‌</w:t>
            </w:r>
            <w:r w:rsidRPr="001D5F5D">
              <w:rPr>
                <w:sz w:val="24"/>
                <w:szCs w:val="24"/>
              </w:rPr>
              <w:t xml:space="preserve"> </w:t>
            </w:r>
            <w:r w:rsidRPr="001D5F5D">
              <w:rPr>
                <w:position w:val="-24"/>
                <w:sz w:val="24"/>
                <w:szCs w:val="24"/>
              </w:rPr>
              <w:object w:dxaOrig="740" w:dyaOrig="639" w14:anchorId="111636A7">
                <v:shape id="_x0000_i1040" type="#_x0000_t75" style="width:37.55pt;height:31.3pt" o:ole="">
                  <v:imagedata r:id="rId34" o:title=""/>
                </v:shape>
                <o:OLEObject Type="Embed" ProgID="Equation.DSMT4" ShapeID="_x0000_i1040" DrawAspect="Content" ObjectID="_1787146061" r:id="rId3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زیر را به ساده ترین صورت بنویسید.   </w:t>
            </w:r>
            <w:r w:rsidR="0092777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(تهران402) </w:t>
            </w:r>
          </w:p>
          <w:p w14:paraId="6E74DF3E" w14:textId="38927AC5" w:rsidR="005446C8" w:rsidRPr="001D5F5D" w:rsidRDefault="005A521D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4) مقدار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B4A1218">
                <v:shape id="_x0000_i1041" type="#_x0000_t75" style="width:10.15pt;height:10.15pt" o:ole="">
                  <v:imagedata r:id="rId36" o:title=""/>
                </v:shape>
                <o:OLEObject Type="Embed" ProgID="Equation.DSMT4" ShapeID="_x0000_i1041" DrawAspect="Content" ObjectID="_1787146062" r:id="rId3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در تساوی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260" w:dyaOrig="320" w14:anchorId="751CF229">
                <v:shape id="_x0000_i1042" type="#_x0000_t75" style="width:63.4pt;height:16.45pt" o:ole="">
                  <v:imagedata r:id="rId38" o:title=""/>
                </v:shape>
                <o:OLEObject Type="Embed" ProgID="Equation.DSMT4" ShapeID="_x0000_i1042" DrawAspect="Content" ObjectID="_1787146063" r:id="rId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را به دست آورید.                    (سمنان402) </w:t>
            </w:r>
          </w:p>
          <w:p w14:paraId="667CBBD2" w14:textId="34930691" w:rsidR="00AA489F" w:rsidRPr="001D5F5D" w:rsidRDefault="00AA489F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5) حاصل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080" w:dyaOrig="360" w14:anchorId="6BE55BCD">
                <v:shape id="_x0000_i1043" type="#_x0000_t75" style="width:54pt;height:18pt" o:ole="">
                  <v:imagedata r:id="rId40" o:title=""/>
                </v:shape>
                <o:OLEObject Type="Embed" ProgID="Equation.DSMT4" ShapeID="_x0000_i1043" DrawAspect="Content" ObjectID="_1787146064" r:id="rId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است با ............. .       (همدان402) </w:t>
            </w:r>
          </w:p>
          <w:p w14:paraId="076FB089" w14:textId="7D1C3D2C" w:rsidR="006D3372" w:rsidRPr="001D5F5D" w:rsidRDefault="006D3372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حاصل عبارت </w:t>
            </w:r>
            <w:r w:rsidRPr="001D5F5D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680" w:dyaOrig="320" w14:anchorId="103D0698">
                <v:shape id="_x0000_i1044" type="#_x0000_t75" style="width:34.45pt;height:16.45pt" o:ole="">
                  <v:imagedata r:id="rId42" o:title=""/>
                </v:shape>
                <o:OLEObject Type="Embed" ProgID="Equation.DSMT4" ShapeID="_x0000_i1044" DrawAspect="Content" ObjectID="_1787146065" r:id="rId4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.............................. است. (4 ، 5)       (کردستان402) </w:t>
            </w:r>
          </w:p>
          <w:p w14:paraId="60E80FA5" w14:textId="4D4BB54A" w:rsidR="001C499B" w:rsidRPr="001D5F5D" w:rsidRDefault="00EA611A" w:rsidP="001D5F5D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7) حاصل </w:t>
            </w:r>
            <w:r w:rsidRPr="001D5F5D">
              <w:rPr>
                <w:rFonts w:asciiTheme="minorHAnsi" w:eastAsiaTheme="minorHAnsi" w:hAnsiTheme="minorHAnsi"/>
                <w:b/>
                <w:bCs/>
                <w:position w:val="-16"/>
                <w:sz w:val="24"/>
                <w:szCs w:val="24"/>
                <w:lang w:bidi="fa-IR"/>
              </w:rPr>
              <w:object w:dxaOrig="660" w:dyaOrig="499" w14:anchorId="08B8FD73">
                <v:shape id="_x0000_i1045" type="#_x0000_t75" style="width:32.85pt;height:25.85pt" o:ole="">
                  <v:imagedata r:id="rId44" o:title=""/>
                </v:shape>
                <o:OLEObject Type="Embed" ProgID="Equation.DSMT4" ShapeID="_x0000_i1045" DrawAspect="Content" ObjectID="_1787146066" r:id="rId4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 است. (آذ غربی402) </w:t>
            </w:r>
          </w:p>
        </w:tc>
      </w:tr>
      <w:tr w:rsidR="001C499B" w:rsidRPr="001D5F5D" w14:paraId="4975B74A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DDFAE39" w14:textId="02347C67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FF3C04" w14:textId="4521E284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اصل عبارت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3E732615">
                <v:shape id="_x0000_i1046" type="#_x0000_t75" style="width:40.7pt;height:16.45pt" o:ole="">
                  <v:imagedata r:id="rId46" o:title=""/>
                </v:shape>
                <o:OLEObject Type="Embed" ProgID="Equation.DSMT4" ShapeID="_x0000_i1046" DrawAspect="Content" ObjectID="_1787146067" r:id="rId4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                             </w:t>
            </w:r>
            <w:r w:rsidR="00C5469C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تهران400)</w:t>
            </w:r>
          </w:p>
          <w:p w14:paraId="42AE1542" w14:textId="55971830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00" w:dyaOrig="639" w14:anchorId="6288BC9B">
                <v:shape id="_x0000_i1047" type="#_x0000_t75" style="width:14.85pt;height:31.3pt" o:ole="">
                  <v:imagedata r:id="rId48" o:title=""/>
                </v:shape>
                <o:OLEObject Type="Embed" ProgID="Equation.DSMT4" ShapeID="_x0000_i1047" DrawAspect="Content" ObjectID="_1787146068" r:id="rId4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320" w14:anchorId="32B8835D">
                <v:shape id="_x0000_i1048" type="#_x0000_t75" style="width:16.45pt;height:16.45pt" o:ole="">
                  <v:imagedata r:id="rId50" o:title=""/>
                </v:shape>
                <o:OLEObject Type="Embed" ProgID="Equation.DSMT4" ShapeID="_x0000_i1048" DrawAspect="Content" ObjectID="_1787146069" r:id="rId5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پ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6B9466B1">
                <v:shape id="_x0000_i1049" type="#_x0000_t75" style="width:16.45pt;height:16.45pt" o:ole="">
                  <v:imagedata r:id="rId52" o:title=""/>
                </v:shape>
                <o:OLEObject Type="Embed" ProgID="Equation.DSMT4" ShapeID="_x0000_i1049" DrawAspect="Content" ObjectID="_1787146070" r:id="rId5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00" w:dyaOrig="639" w14:anchorId="37348153">
                <v:shape id="_x0000_i1050" type="#_x0000_t75" style="width:14.85pt;height:31.3pt" o:ole="">
                  <v:imagedata r:id="rId54" o:title=""/>
                </v:shape>
                <o:OLEObject Type="Embed" ProgID="Equation.DSMT4" ShapeID="_x0000_i1050" DrawAspect="Content" ObjectID="_1787146071" r:id="rId55"/>
              </w:object>
            </w:r>
          </w:p>
          <w:p w14:paraId="399C4E50" w14:textId="7FD7CBB6" w:rsidR="001C499B" w:rsidRPr="001D5F5D" w:rsidRDefault="001D5F5D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1C499B"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در تساوی 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1200" w:dyaOrig="320" w14:anchorId="251C247F">
                <v:shape id="_x0000_i1051" type="#_x0000_t75" style="width:60.25pt;height:16.45pt" o:ole="">
                  <v:imagedata r:id="rId56" o:title=""/>
                </v:shape>
                <o:OLEObject Type="Embed" ProgID="Equation.DSMT4" ShapeID="_x0000_i1051" DrawAspect="Content" ObjectID="_1787146072" r:id="rId57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قدار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220" w:dyaOrig="220" w14:anchorId="43B0EF88">
                <v:shape id="_x0000_i1052" type="#_x0000_t75" style="width:10.15pt;height:10.15pt" o:ole="">
                  <v:imagedata r:id="rId58" o:title=""/>
                </v:shape>
                <o:OLEObject Type="Embed" ProgID="Equation.DSMT4" ShapeID="_x0000_i1052" DrawAspect="Content" ObjectID="_1787146073" r:id="rId59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ساوی کدام گزینه است؟         (آذ.. شرقی400)</w:t>
            </w:r>
          </w:p>
          <w:p w14:paraId="3C7531EC" w14:textId="1A40F640" w:rsidR="001C499B" w:rsidRPr="001D5F5D" w:rsidRDefault="001C499B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10  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ب) 2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پ) 10-                                         د) 2</w:t>
            </w:r>
          </w:p>
          <w:p w14:paraId="770902EC" w14:textId="1B5D3617" w:rsidR="001C499B" w:rsidRPr="001D5F5D" w:rsidRDefault="001D5F5D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حاصل عبارت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75E2149C">
                <v:shape id="_x0000_i1053" type="#_x0000_t75" style="width:16.45pt;height:16.45pt" o:ole="">
                  <v:imagedata r:id="rId60" o:title=""/>
                </v:shape>
                <o:OLEObject Type="Embed" ProgID="Equation.DSMT4" ShapeID="_x0000_i1053" DrawAspect="Content" ObjectID="_1787146074" r:id="rId61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               (آذ.. شرقی400)</w:t>
            </w:r>
          </w:p>
          <w:p w14:paraId="2FC20FEC" w14:textId="6BCDAFD9" w:rsidR="001C499B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 8                                      ب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220" w:dyaOrig="639" w14:anchorId="7D3DAD90">
                <v:shape id="_x0000_i1054" type="#_x0000_t75" style="width:10.15pt;height:31.3pt" o:ole="">
                  <v:imagedata r:id="rId62" o:title=""/>
                </v:shape>
                <o:OLEObject Type="Embed" ProgID="Equation.DSMT4" ShapeID="_x0000_i1054" DrawAspect="Content" ObjectID="_1787146075" r:id="rId6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پ) 9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4238681F">
                <v:shape id="_x0000_i1055" type="#_x0000_t75" style="width:11.75pt;height:31.3pt" o:ole="">
                  <v:imagedata r:id="rId64" o:title=""/>
                </v:shape>
                <o:OLEObject Type="Embed" ProgID="Equation.DSMT4" ShapeID="_x0000_i1055" DrawAspect="Content" ObjectID="_1787146076" r:id="rId65"/>
              </w:object>
            </w:r>
          </w:p>
          <w:p w14:paraId="4CE007ED" w14:textId="77777777" w:rsidR="00101510" w:rsidRPr="001D5F5D" w:rsidRDefault="00101510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</w:p>
          <w:p w14:paraId="0C14FA7C" w14:textId="4392A4EB" w:rsidR="001D5F5D" w:rsidRPr="001D5F5D" w:rsidRDefault="00101510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4</w:t>
            </w:r>
            <w:r w:rsidR="001D5F5D"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D5F5D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حاصل کدام گزینه از بقیه بزرگتر است؟                                  (قم400)</w:t>
            </w:r>
          </w:p>
          <w:p w14:paraId="1BDA271D" w14:textId="77777777" w:rsidR="001D5F5D" w:rsidRPr="001D5F5D" w:rsidRDefault="001D5F5D" w:rsidP="001D5F5D">
            <w:pPr>
              <w:spacing w:after="160" w:line="240" w:lineRule="auto"/>
              <w:rPr>
                <w:rFonts w:ascii="Calibri" w:eastAsiaTheme="minorHAnsi" w:hAnsi="Calibr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Calibri" w:eastAsiaTheme="minorHAnsi" w:hAnsi="Calibr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160" w:dyaOrig="320" w14:anchorId="0D10B822">
                <v:shape id="_x0000_i1056" type="#_x0000_t75" style="width:58.7pt;height:16.45pt" o:ole="">
                  <v:imagedata r:id="rId66" o:title=""/>
                </v:shape>
                <o:OLEObject Type="Embed" ProgID="Equation.DSMT4" ShapeID="_x0000_i1056" DrawAspect="Content" ObjectID="_1787146077" r:id="rId6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ب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5574A0FB">
                <v:shape id="_x0000_i1057" type="#_x0000_t75" style="width:31.3pt;height:37.55pt" o:ole="">
                  <v:imagedata r:id="rId68" o:title=""/>
                </v:shape>
                <o:OLEObject Type="Embed" ProgID="Equation.DSMT4" ShapeID="_x0000_i1057" DrawAspect="Content" ObjectID="_1787146078" r:id="rId6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پ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76509299">
                <v:shape id="_x0000_i1058" type="#_x0000_t75" style="width:31.3pt;height:37.55pt" o:ole="">
                  <v:imagedata r:id="rId70" o:title=""/>
                </v:shape>
                <o:OLEObject Type="Embed" ProgID="Equation.DSMT4" ShapeID="_x0000_i1058" DrawAspect="Content" ObjectID="_1787146079" r:id="rId71"/>
              </w:object>
            </w:r>
          </w:p>
          <w:p w14:paraId="39D9A06B" w14:textId="6F1B802A" w:rsidR="001C499B" w:rsidRPr="001D5F5D" w:rsidRDefault="001D5F5D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)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حاصل تقسیم </w:t>
            </w:r>
            <w:r w:rsidR="001C499B" w:rsidRPr="001D5F5D">
              <w:rPr>
                <w:b/>
                <w:bCs/>
                <w:position w:val="-14"/>
                <w:sz w:val="24"/>
                <w:szCs w:val="24"/>
              </w:rPr>
              <w:object w:dxaOrig="1960" w:dyaOrig="400" w14:anchorId="08FEDDF5">
                <v:shape id="_x0000_i1059" type="#_x0000_t75" style="width:97.85pt;height:19.55pt" o:ole="">
                  <v:imagedata r:id="rId72" o:title=""/>
                </v:shape>
                <o:OLEObject Type="Embed" ProgID="Equation.DSMT4" ShapeID="_x0000_i1059" DrawAspect="Content" ObjectID="_1787146080" r:id="rId73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کدام گزینه است؟   (اصفهان401) </w:t>
            </w:r>
          </w:p>
          <w:p w14:paraId="6CEBF598" w14:textId="457070E2" w:rsidR="001C499B" w:rsidRPr="001D5F5D" w:rsidRDefault="001C499B" w:rsidP="003E32C1">
            <w:pPr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460" w:dyaOrig="680" w14:anchorId="3495A65E">
                <v:shape id="_x0000_i1060" type="#_x0000_t75" style="width:22.7pt;height:34.45pt" o:ole="">
                  <v:imagedata r:id="rId74" o:title=""/>
                </v:shape>
                <o:OLEObject Type="Embed" ProgID="Equation.DSMT4" ShapeID="_x0000_i1060" DrawAspect="Content" ObjectID="_1787146081" r:id="rId7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ب)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520" w:dyaOrig="360" w14:anchorId="6C1C3DFC">
                <v:shape id="_x0000_i1061" type="#_x0000_t75" style="width:25.85pt;height:18pt" o:ole="">
                  <v:imagedata r:id="rId76" o:title=""/>
                </v:shape>
                <o:OLEObject Type="Embed" ProgID="Equation.DSMT4" ShapeID="_x0000_i1061" DrawAspect="Content" ObjectID="_1787146082" r:id="rId7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پ)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720" w:dyaOrig="660" w14:anchorId="1282E496">
                <v:shape id="_x0000_i1062" type="#_x0000_t75" style="width:36pt;height:32.85pt" o:ole="">
                  <v:imagedata r:id="rId78" o:title=""/>
                </v:shape>
                <o:OLEObject Type="Embed" ProgID="Equation.DSMT4" ShapeID="_x0000_i1062" DrawAspect="Content" ObjectID="_1787146083" r:id="rId7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ت)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660" w:dyaOrig="360" w14:anchorId="428801AB">
                <v:shape id="_x0000_i1063" type="#_x0000_t75" style="width:32.85pt;height:18pt" o:ole="">
                  <v:imagedata r:id="rId80" o:title=""/>
                </v:shape>
                <o:OLEObject Type="Embed" ProgID="Equation.DSMT4" ShapeID="_x0000_i1063" DrawAspect="Content" ObjectID="_1787146084" r:id="rId81"/>
              </w:object>
            </w:r>
          </w:p>
          <w:p w14:paraId="3339C86C" w14:textId="73189D44" w:rsidR="001C499B" w:rsidRPr="001D5F5D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اصل عبارت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680" w:dyaOrig="440" w14:anchorId="76B4D948">
                <v:shape id="_x0000_i1064" type="#_x0000_t75" style="width:34.45pt;height:22.7pt" o:ole="">
                  <v:imagedata r:id="rId82" o:title=""/>
                </v:shape>
                <o:OLEObject Type="Embed" ProgID="Equation.DSMT4" ShapeID="_x0000_i1064" DrawAspect="Content" ObjectID="_1787146085" r:id="rId8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               (خراسان جنوبی401)</w:t>
            </w:r>
          </w:p>
          <w:p w14:paraId="4ACAA8FB" w14:textId="356C354E" w:rsidR="001C499B" w:rsidRPr="001D5F5D" w:rsidRDefault="001C499B" w:rsidP="003E32C1">
            <w:pPr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25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ب) 25-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پ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3008908">
                <v:shape id="_x0000_i1065" type="#_x0000_t75" style="width:18pt;height:31.3pt" o:ole="">
                  <v:imagedata r:id="rId84" o:title=""/>
                </v:shape>
                <o:OLEObject Type="Embed" ProgID="Equation.DSMT4" ShapeID="_x0000_i1065" DrawAspect="Content" ObjectID="_1787146086" r:id="rId8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695C4B6">
                <v:shape id="_x0000_i1066" type="#_x0000_t75" style="width:18pt;height:31.3pt" o:ole="">
                  <v:imagedata r:id="rId86" o:title=""/>
                </v:shape>
                <o:OLEObject Type="Embed" ProgID="Equation.DSMT4" ShapeID="_x0000_i1066" DrawAspect="Content" ObjectID="_1787146087" r:id="rId87"/>
              </w:object>
            </w:r>
          </w:p>
          <w:p w14:paraId="5BC1858A" w14:textId="1090CFB0" w:rsidR="001C499B" w:rsidRPr="001D5F5D" w:rsidRDefault="001C499B" w:rsidP="003E32C1">
            <w:pPr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اصل عبارت برابر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639" w:dyaOrig="440" w14:anchorId="0AA83491">
                <v:shape id="_x0000_i1067" type="#_x0000_t75" style="width:31.3pt;height:22.7pt" o:ole="">
                  <v:imagedata r:id="rId88" o:title=""/>
                </v:shape>
                <o:OLEObject Type="Embed" ProgID="Equation.DSMT4" ShapeID="_x0000_i1067" DrawAspect="Content" ObjectID="_1787146088" r:id="rId8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 با: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 xml:space="preserve">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 401)</w:t>
            </w:r>
          </w:p>
          <w:p w14:paraId="2A2CEF9A" w14:textId="2E3D2A14" w:rsidR="001C499B" w:rsidRPr="001D5F5D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279" w14:anchorId="71F545DC">
                <v:shape id="_x0000_i1068" type="#_x0000_t75" style="width:16.45pt;height:13.3pt" o:ole="">
                  <v:imagedata r:id="rId90" o:title=""/>
                </v:shape>
                <o:OLEObject Type="Embed" ProgID="Equation.DSMT4" ShapeID="_x0000_i1068" DrawAspect="Content" ObjectID="_1787146089" r:id="rId9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460" w:dyaOrig="279" w14:anchorId="6986090C">
                <v:shape id="_x0000_i1069" type="#_x0000_t75" style="width:22.7pt;height:13.3pt" o:ole="">
                  <v:imagedata r:id="rId92" o:title=""/>
                </v:shape>
                <o:OLEObject Type="Embed" ProgID="Equation.DSMT4" ShapeID="_x0000_i1069" DrawAspect="Content" ObjectID="_1787146090" r:id="rId9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پ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56160293">
                <v:shape id="_x0000_i1070" type="#_x0000_t75" style="width:18pt;height:31.3pt" o:ole="">
                  <v:imagedata r:id="rId94" o:title=""/>
                </v:shape>
                <o:OLEObject Type="Embed" ProgID="Equation.DSMT4" ShapeID="_x0000_i1070" DrawAspect="Content" ObjectID="_1787146091" r:id="rId9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ت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256DACDA">
                <v:shape id="_x0000_i1071" type="#_x0000_t75" style="width:18pt;height:31.3pt" o:ole="">
                  <v:imagedata r:id="rId96" o:title=""/>
                </v:shape>
                <o:OLEObject Type="Embed" ProgID="Equation.DSMT4" ShapeID="_x0000_i1071" DrawAspect="Content" ObjectID="_1787146092" r:id="rId9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18F0B313" w14:textId="20DCBFBA" w:rsidR="001C499B" w:rsidRPr="001D5F5D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8) کدام یک از رابطه‌های زیر نادرست است؟      (همدان401) </w:t>
            </w:r>
          </w:p>
          <w:p w14:paraId="692B9EBD" w14:textId="4A7F27E0" w:rsidR="001C499B" w:rsidRPr="001D5F5D" w:rsidRDefault="001C499B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020" w:dyaOrig="360" w14:anchorId="7B8CECCD">
                <v:shape id="_x0000_i1072" type="#_x0000_t75" style="width:50.85pt;height:18pt" o:ole="">
                  <v:imagedata r:id="rId98" o:title=""/>
                </v:shape>
                <o:OLEObject Type="Embed" ProgID="Equation.DSMT4" ShapeID="_x0000_i1072" DrawAspect="Content" ObjectID="_1787146093" r:id="rId9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ب) 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300" w:dyaOrig="520" w14:anchorId="68656ADB">
                <v:shape id="_x0000_i1073" type="#_x0000_t75" style="width:64.15pt;height:25.85pt" o:ole="">
                  <v:imagedata r:id="rId100" o:title=""/>
                </v:shape>
                <o:OLEObject Type="Embed" ProgID="Equation.DSMT4" ShapeID="_x0000_i1073" DrawAspect="Content" ObjectID="_1787146094" r:id="rId10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پ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020" w:dyaOrig="700" w14:anchorId="15C15377">
                <v:shape id="_x0000_i1074" type="#_x0000_t75" style="width:50.85pt;height:34.45pt" o:ole="">
                  <v:imagedata r:id="rId102" o:title=""/>
                </v:shape>
                <o:OLEObject Type="Embed" ProgID="Equation.DSMT4" ShapeID="_x0000_i1074" DrawAspect="Content" ObjectID="_1787146095" r:id="rId10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ت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200" w:dyaOrig="320" w14:anchorId="34ABB208">
                <v:shape id="_x0000_i1075" type="#_x0000_t75" style="width:60.25pt;height:16.45pt" o:ole="">
                  <v:imagedata r:id="rId104" o:title=""/>
                </v:shape>
                <o:OLEObject Type="Embed" ProgID="Equation.DSMT4" ShapeID="_x0000_i1075" DrawAspect="Content" ObjectID="_1787146096" r:id="rId105"/>
              </w:object>
            </w:r>
          </w:p>
        </w:tc>
      </w:tr>
      <w:tr w:rsidR="001C499B" w:rsidRPr="001D5F5D" w14:paraId="25ECE892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2CAEBA9" w14:textId="20C1B288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B7650C4" w14:textId="77777777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حاصل هر یک از عبارت های زیر را بصورت توان دار بنویسید.</w:t>
            </w:r>
          </w:p>
          <w:p w14:paraId="4505484B" w14:textId="1AE2A638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) (یزد400) 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359" w:dyaOrig="740" w14:anchorId="292AF653">
                <v:shape id="_x0000_i1076" type="#_x0000_t75" style="width:67.3pt;height:37.55pt" o:ole="">
                  <v:imagedata r:id="rId106" o:title=""/>
                </v:shape>
                <o:OLEObject Type="Embed" ProgID="Equation.DSMT4" ShapeID="_x0000_i1076" DrawAspect="Content" ObjectID="_1787146097" r:id="rId10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2)                  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1620" w:dyaOrig="440" w14:anchorId="7038A78A">
                <v:shape id="_x0000_i1077" type="#_x0000_t75" style="width:81.4pt;height:22.7pt" o:ole="">
                  <v:imagedata r:id="rId108" o:title=""/>
                </v:shape>
                <o:OLEObject Type="Embed" ProgID="Equation.DSMT4" ShapeID="_x0000_i1077" DrawAspect="Content" ObjectID="_1787146098" r:id="rId109"/>
              </w:object>
            </w:r>
          </w:p>
          <w:p w14:paraId="76B33DF5" w14:textId="4A73C59D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) (همدان400)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48804DB9">
                <v:shape id="_x0000_i1078" type="#_x0000_t75" style="width:52.45pt;height:16.45pt" o:ole="">
                  <v:imagedata r:id="rId110" o:title=""/>
                </v:shape>
                <o:OLEObject Type="Embed" ProgID="Equation.DSMT4" ShapeID="_x0000_i1078" DrawAspect="Content" ObjectID="_1787146099" r:id="rId11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4)             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120" w:dyaOrig="360" w14:anchorId="7D327DF5">
                <v:shape id="_x0000_i1079" type="#_x0000_t75" style="width:55.55pt;height:18pt" o:ole="">
                  <v:imagedata r:id="rId112" o:title=""/>
                </v:shape>
                <o:OLEObject Type="Embed" ProgID="Equation.DSMT4" ShapeID="_x0000_i1079" DrawAspect="Content" ObjectID="_1787146100" r:id="rId113"/>
              </w:object>
            </w:r>
          </w:p>
          <w:p w14:paraId="555CE29A" w14:textId="13FD2D2C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5) (قم400)    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60" w:dyaOrig="740" w14:anchorId="15171259">
                <v:shape id="_x0000_i1080" type="#_x0000_t75" style="width:63.4pt;height:37.55pt" o:ole="">
                  <v:imagedata r:id="rId114" o:title=""/>
                </v:shape>
                <o:OLEObject Type="Embed" ProgID="Equation.DSMT4" ShapeID="_x0000_i1080" DrawAspect="Content" ObjectID="_1787146101" r:id="rId11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</w:t>
            </w:r>
            <w:r w:rsidR="00825A8F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6)         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660" w:dyaOrig="660" w14:anchorId="31279B01">
                <v:shape id="_x0000_i1081" type="#_x0000_t75" style="width:32.85pt;height:32.85pt" o:ole="">
                  <v:imagedata r:id="rId116" o:title=""/>
                </v:shape>
                <o:OLEObject Type="Embed" ProgID="Equation.DSMT4" ShapeID="_x0000_i1081" DrawAspect="Content" ObjectID="_1787146102" r:id="rId117"/>
              </w:object>
            </w:r>
          </w:p>
          <w:p w14:paraId="676E1EDC" w14:textId="2726B8C5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7) (ش تهران400)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620" w:dyaOrig="740" w14:anchorId="57723174">
                <v:shape id="_x0000_i1082" type="#_x0000_t75" style="width:81.4pt;height:37.55pt" o:ole="">
                  <v:imagedata r:id="rId118" o:title=""/>
                </v:shape>
                <o:OLEObject Type="Embed" ProgID="Equation.DSMT4" ShapeID="_x0000_i1082" DrawAspect="Content" ObjectID="_1787146103" r:id="rId11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8) (قزوین400)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99" w:dyaOrig="320" w14:anchorId="52E022E7">
                <v:shape id="_x0000_i1083" type="#_x0000_t75" style="width:49.3pt;height:16.45pt" o:ole="">
                  <v:imagedata r:id="rId120" o:title=""/>
                </v:shape>
                <o:OLEObject Type="Embed" ProgID="Equation.DSMT4" ShapeID="_x0000_i1083" DrawAspect="Content" ObjectID="_1787146104" r:id="rId121"/>
              </w:object>
            </w:r>
          </w:p>
          <w:p w14:paraId="06A2D3DD" w14:textId="7820513D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(اردبیل400)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460" w:dyaOrig="320" w14:anchorId="7BA7EA1B">
                <v:shape id="_x0000_i1084" type="#_x0000_t75" style="width:73.55pt;height:16.45pt" o:ole="">
                  <v:imagedata r:id="rId122" o:title=""/>
                </v:shape>
                <o:OLEObject Type="Embed" ProgID="Equation.DSMT4" ShapeID="_x0000_i1084" DrawAspect="Content" ObjectID="_1787146105" r:id="rId12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10) (هرمزگان400)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620" w:dyaOrig="320" w14:anchorId="73CD071D">
                <v:shape id="_x0000_i1085" type="#_x0000_t75" style="width:81.4pt;height:16.45pt" o:ole="">
                  <v:imagedata r:id="rId124" o:title=""/>
                </v:shape>
                <o:OLEObject Type="Embed" ProgID="Equation.DSMT4" ShapeID="_x0000_i1085" DrawAspect="Content" ObjectID="_1787146106" r:id="rId125"/>
              </w:object>
            </w:r>
          </w:p>
          <w:p w14:paraId="2FA67504" w14:textId="4EE3A30C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(مازندران400)                </w:t>
            </w: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b/>
                <w:bCs/>
                <w:position w:val="-32"/>
                <w:sz w:val="24"/>
                <w:szCs w:val="24"/>
              </w:rPr>
              <w:object w:dxaOrig="1240" w:dyaOrig="760" w14:anchorId="1B96E6BD">
                <v:shape id="_x0000_i1086" type="#_x0000_t75" style="width:61.85pt;height:37.55pt" o:ole="">
                  <v:imagedata r:id="rId126" o:title=""/>
                </v:shape>
                <o:OLEObject Type="Embed" ProgID="Equation.DSMT4" ShapeID="_x0000_i1086" DrawAspect="Content" ObjectID="_1787146107" r:id="rId12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12) (لرستان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660" w:dyaOrig="740" w14:anchorId="071E963D">
                <v:shape id="_x0000_i1087" type="#_x0000_t75" style="width:82.15pt;height:37.55pt" o:ole="">
                  <v:imagedata r:id="rId128" o:title=""/>
                </v:shape>
                <o:OLEObject Type="Embed" ProgID="Equation.DSMT4" ShapeID="_x0000_i1087" DrawAspect="Content" ObjectID="_1787146108" r:id="rId12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</w:p>
          <w:p w14:paraId="625AB4EB" w14:textId="28F0537E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3) (گلستان400)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440" w:dyaOrig="320" w14:anchorId="5D4C8982">
                <v:shape id="_x0000_i1088" type="#_x0000_t75" style="width:1in;height:16.45pt" o:ole="">
                  <v:imagedata r:id="rId130" o:title=""/>
                </v:shape>
                <o:OLEObject Type="Embed" ProgID="Equation.DSMT4" ShapeID="_x0000_i1088" DrawAspect="Content" ObjectID="_1787146109" r:id="rId13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14) (کرمان400)  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60" w:dyaOrig="740" w14:anchorId="5C442EBF">
                <v:shape id="_x0000_i1089" type="#_x0000_t75" style="width:63.4pt;height:37.55pt" o:ole="">
                  <v:imagedata r:id="rId132" o:title=""/>
                </v:shape>
                <o:OLEObject Type="Embed" ProgID="Equation.DSMT4" ShapeID="_x0000_i1089" DrawAspect="Content" ObjectID="_1787146110" r:id="rId133"/>
              </w:object>
            </w:r>
          </w:p>
          <w:p w14:paraId="4CDB8E89" w14:textId="1198B995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5) (اصفهان400)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020" w:dyaOrig="660" w14:anchorId="3EC22C27">
                <v:shape id="_x0000_i1090" type="#_x0000_t75" style="width:50.85pt;height:32.85pt" o:ole="">
                  <v:imagedata r:id="rId134" o:title=""/>
                </v:shape>
                <o:OLEObject Type="Embed" ProgID="Equation.DSMT4" ShapeID="_x0000_i1090" DrawAspect="Content" ObjectID="_1787146111" r:id="rId13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16) (البرز400)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440" w:dyaOrig="740" w14:anchorId="3A24BB0C">
                <v:shape id="_x0000_i1091" type="#_x0000_t75" style="width:1in;height:37.55pt" o:ole="">
                  <v:imagedata r:id="rId136" o:title=""/>
                </v:shape>
                <o:OLEObject Type="Embed" ProgID="Equation.DSMT4" ShapeID="_x0000_i1091" DrawAspect="Content" ObjectID="_1787146112" r:id="rId137"/>
              </w:object>
            </w:r>
          </w:p>
          <w:p w14:paraId="1DF7FE94" w14:textId="699C28AB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(خوزستان400)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80" w:dyaOrig="320" w14:anchorId="2E287DE6">
                <v:shape id="_x0000_i1092" type="#_x0000_t75" style="width:49.3pt;height:16.45pt" o:ole="">
                  <v:imagedata r:id="rId138" o:title=""/>
                </v:shape>
                <o:OLEObject Type="Embed" ProgID="Equation.DSMT4" ShapeID="_x0000_i1092" DrawAspect="Content" ObjectID="_1787146113" r:id="rId1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18) (خ.. شمالی400)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840" w:dyaOrig="740" w14:anchorId="62729F6B">
                <v:shape id="_x0000_i1093" type="#_x0000_t75" style="width:91.55pt;height:37.55pt" o:ole="">
                  <v:imagedata r:id="rId140" o:title=""/>
                </v:shape>
                <o:OLEObject Type="Embed" ProgID="Equation.DSMT4" ShapeID="_x0000_i1093" DrawAspect="Content" ObjectID="_1787146114" r:id="rId1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50368F5" w14:textId="118CD5EC" w:rsidR="001C499B" w:rsidRPr="001D5F5D" w:rsidRDefault="001C499B" w:rsidP="003E32C1">
            <w:pPr>
              <w:tabs>
                <w:tab w:val="left" w:pos="720"/>
                <w:tab w:val="left" w:pos="2199"/>
                <w:tab w:val="left" w:pos="624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9) (سیستان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760" w:dyaOrig="740" w14:anchorId="555D0889">
                <v:shape id="_x0000_i1094" type="#_x0000_t75" style="width:88.45pt;height:37.55pt" o:ole="">
                  <v:imagedata r:id="rId142" o:title=""/>
                </v:shape>
                <o:OLEObject Type="Embed" ProgID="Equation.DSMT4" ShapeID="_x0000_i1094" DrawAspect="Content" ObjectID="_1787146115" r:id="rId14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0) (سمنان400)           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639" w:dyaOrig="660" w14:anchorId="6D1D56EF">
                <v:shape id="_x0000_i1095" type="#_x0000_t75" style="width:31.3pt;height:32.85pt" o:ole="">
                  <v:imagedata r:id="rId144" o:title=""/>
                </v:shape>
                <o:OLEObject Type="Embed" ProgID="Equation.DSMT4" ShapeID="_x0000_i1095" DrawAspect="Content" ObjectID="_1787146116" r:id="rId145"/>
              </w:object>
            </w:r>
          </w:p>
          <w:p w14:paraId="4EDE65A8" w14:textId="2F3E35B4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1) (تهران401)   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60" w:dyaOrig="320" w14:anchorId="199D0450">
                <v:shape id="_x0000_i1096" type="#_x0000_t75" style="width:52.45pt;height:16.45pt" o:ole="">
                  <v:imagedata r:id="rId146" o:title=""/>
                </v:shape>
                <o:OLEObject Type="Embed" ProgID="Equation.DSMT4" ShapeID="_x0000_i1096" DrawAspect="Content" ObjectID="_1787146117" r:id="rId14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2) (اصفهان401)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120" w:dyaOrig="660" w14:anchorId="37BB43B6">
                <v:shape id="_x0000_i1097" type="#_x0000_t75" style="width:55.55pt;height:32.85pt" o:ole="">
                  <v:imagedata r:id="rId148" o:title=""/>
                </v:shape>
                <o:OLEObject Type="Embed" ProgID="Equation.DSMT4" ShapeID="_x0000_i1097" DrawAspect="Content" ObjectID="_1787146118" r:id="rId149"/>
              </w:object>
            </w:r>
          </w:p>
          <w:p w14:paraId="44EEB207" w14:textId="51CBBD7C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3)  (سیستان401)                 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780" w:dyaOrig="460" w14:anchorId="26215E02">
                <v:shape id="_x0000_i1098" type="#_x0000_t75" style="width:88.45pt;height:22.7pt" o:ole="">
                  <v:imagedata r:id="rId150" o:title=""/>
                </v:shape>
                <o:OLEObject Type="Embed" ProgID="Equation.DSMT4" ShapeID="_x0000_i1098" DrawAspect="Content" ObjectID="_1787146119" r:id="rId15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4) (خراسان جنوبی401)  </w:t>
            </w:r>
            <w:r w:rsidRPr="001D5F5D">
              <w:rPr>
                <w:b/>
                <w:bCs/>
                <w:sz w:val="24"/>
                <w:szCs w:val="24"/>
              </w:rPr>
              <w:t xml:space="preserve">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692031BD">
                <v:shape id="_x0000_i1099" type="#_x0000_t75" style="width:75.15pt;height:31.3pt" o:ole="">
                  <v:imagedata r:id="rId152" o:title=""/>
                </v:shape>
                <o:OLEObject Type="Embed" ProgID="Equation.DSMT4" ShapeID="_x0000_i1099" DrawAspect="Content" ObjectID="_1787146120" r:id="rId153"/>
              </w:object>
            </w:r>
          </w:p>
          <w:p w14:paraId="143081C6" w14:textId="48B71083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25) (زنجان401) 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380" w:dyaOrig="320" w14:anchorId="132116A6">
                <v:shape id="_x0000_i1100" type="#_x0000_t75" style="width:68.85pt;height:16.45pt" o:ole="">
                  <v:imagedata r:id="rId154" o:title=""/>
                </v:shape>
                <o:OLEObject Type="Embed" ProgID="Equation.DSMT4" ShapeID="_x0000_i1100" DrawAspect="Content" ObjectID="_1787146121" r:id="rId15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6) (خوزستان401)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60" w:dyaOrig="740" w14:anchorId="776EA2DC">
                <v:shape id="_x0000_i1101" type="#_x0000_t75" style="width:78.25pt;height:37.55pt" o:ole="">
                  <v:imagedata r:id="rId156" o:title=""/>
                </v:shape>
                <o:OLEObject Type="Embed" ProgID="Equation.DSMT4" ShapeID="_x0000_i1101" DrawAspect="Content" ObjectID="_1787146122" r:id="rId157"/>
              </w:object>
            </w:r>
          </w:p>
          <w:p w14:paraId="23EF4A7E" w14:textId="75EAC78E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7) (همدان401)                     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1219" w:dyaOrig="440" w14:anchorId="6A6AD9D7">
                <v:shape id="_x0000_i1102" type="#_x0000_t75" style="width:61.85pt;height:22.7pt" o:ole="">
                  <v:imagedata r:id="rId158" o:title=""/>
                </v:shape>
                <o:OLEObject Type="Embed" ProgID="Equation.DSMT4" ShapeID="_x0000_i1102" DrawAspect="Content" ObjectID="_1787146123" r:id="rId15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28) (مرکزی401)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40" w:dyaOrig="740" w14:anchorId="2033FA21">
                <v:shape id="_x0000_i1103" type="#_x0000_t75" style="width:61.85pt;height:37.55pt" o:ole="">
                  <v:imagedata r:id="rId160" o:title=""/>
                </v:shape>
                <o:OLEObject Type="Embed" ProgID="Equation.DSMT4" ShapeID="_x0000_i1103" DrawAspect="Content" ObjectID="_1787146124" r:id="rId161"/>
              </w:object>
            </w:r>
          </w:p>
          <w:p w14:paraId="2E099B24" w14:textId="45769CB1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9) (مرکزی401)   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940" w:dyaOrig="660" w14:anchorId="050F827B">
                <v:shape id="_x0000_i1104" type="#_x0000_t75" style="width:46.15pt;height:32.85pt" o:ole="">
                  <v:imagedata r:id="rId162" o:title=""/>
                </v:shape>
                <o:OLEObject Type="Embed" ProgID="Equation.DSMT4" ShapeID="_x0000_i1104" DrawAspect="Content" ObjectID="_1787146125" r:id="rId16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30) (کرمانشاه401)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3F0D6EE4">
                <v:shape id="_x0000_i1105" type="#_x0000_t75" style="width:52.45pt;height:16.45pt" o:ole="">
                  <v:imagedata r:id="rId164" o:title=""/>
                </v:shape>
                <o:OLEObject Type="Embed" ProgID="Equation.DSMT4" ShapeID="_x0000_i1105" DrawAspect="Content" ObjectID="_1787146126" r:id="rId165"/>
              </w:object>
            </w:r>
          </w:p>
          <w:p w14:paraId="419185FA" w14:textId="09121CB8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31) (گلستان401)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60" w:dyaOrig="740" w14:anchorId="0164023D">
                <v:shape id="_x0000_i1106" type="#_x0000_t75" style="width:78.25pt;height:37.55pt" o:ole="">
                  <v:imagedata r:id="rId166" o:title=""/>
                </v:shape>
                <o:OLEObject Type="Embed" ProgID="Equation.DSMT4" ShapeID="_x0000_i1106" DrawAspect="Content" ObjectID="_1787146127" r:id="rId16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32) (گلستان401)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20" w:dyaOrig="320" w14:anchorId="74B696BA">
                <v:shape id="_x0000_i1107" type="#_x0000_t75" style="width:50.85pt;height:16.45pt" o:ole="">
                  <v:imagedata r:id="rId168" o:title=""/>
                </v:shape>
                <o:OLEObject Type="Embed" ProgID="Equation.DSMT4" ShapeID="_x0000_i1107" DrawAspect="Content" ObjectID="_1787146128" r:id="rId169"/>
              </w:object>
            </w:r>
          </w:p>
          <w:p w14:paraId="00DECB08" w14:textId="77777777" w:rsidR="001C499B" w:rsidRPr="001D5F5D" w:rsidRDefault="001C499B" w:rsidP="00ED0FAF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3) (کرمان401)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340" w:dyaOrig="740" w14:anchorId="1BC16319">
                <v:shape id="_x0000_i1108" type="#_x0000_t75" style="width:67.3pt;height:37.55pt" o:ole="">
                  <v:imagedata r:id="rId170" o:title=""/>
                </v:shape>
                <o:OLEObject Type="Embed" ProgID="Equation.DSMT4" ShapeID="_x0000_i1108" DrawAspect="Content" ObjectID="_1787146129" r:id="rId171"/>
              </w:objec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34) (</w:t>
            </w:r>
            <w:r w:rsidR="00ED0FAF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</w: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ED0FAF" w:rsidRPr="001D5F5D">
              <w:rPr>
                <w:b/>
                <w:bCs/>
                <w:sz w:val="24"/>
                <w:szCs w:val="24"/>
                <w:rtl/>
              </w:rPr>
              <w:tab/>
            </w:r>
            <w:r w:rsidR="00ED0FAF" w:rsidRPr="001D5F5D">
              <w:rPr>
                <w:position w:val="-24"/>
                <w:sz w:val="24"/>
                <w:szCs w:val="24"/>
              </w:rPr>
              <w:object w:dxaOrig="1040" w:dyaOrig="660" w14:anchorId="5806F197">
                <v:shape id="_x0000_i1109" type="#_x0000_t75" style="width:52.45pt;height:32.85pt" o:ole="">
                  <v:imagedata r:id="rId172" o:title=""/>
                </v:shape>
                <o:OLEObject Type="Embed" ProgID="Equation.DSMT4" ShapeID="_x0000_i1109" DrawAspect="Content" ObjectID="_1787146130" r:id="rId173"/>
              </w:object>
            </w:r>
          </w:p>
          <w:p w14:paraId="556FB76E" w14:textId="77777777" w:rsidR="00825A8F" w:rsidRPr="001D5F5D" w:rsidRDefault="00825A8F" w:rsidP="00ED0FAF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sz w:val="24"/>
                <w:szCs w:val="24"/>
              </w:rPr>
            </w:pPr>
            <w:r w:rsidRPr="001D5F5D">
              <w:rPr>
                <w:rFonts w:hint="cs"/>
                <w:sz w:val="24"/>
                <w:szCs w:val="24"/>
                <w:rtl/>
              </w:rPr>
              <w:t xml:space="preserve">35) چهارمحال402     </w:t>
            </w:r>
            <w:r w:rsidRPr="001D5F5D">
              <w:rPr>
                <w:position w:val="-28"/>
                <w:sz w:val="24"/>
                <w:szCs w:val="24"/>
              </w:rPr>
              <w:object w:dxaOrig="1560" w:dyaOrig="740" w14:anchorId="4E71EFA3">
                <v:shape id="_x0000_i1110" type="#_x0000_t75" style="width:78.25pt;height:37.55pt" o:ole="">
                  <v:imagedata r:id="rId174" o:title=""/>
                </v:shape>
                <o:OLEObject Type="Embed" ProgID="Equation.DSMT4" ShapeID="_x0000_i1110" DrawAspect="Content" ObjectID="_1787146131" r:id="rId175"/>
              </w:objec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    </w:t>
            </w:r>
            <w:r w:rsidR="00E3135F" w:rsidRPr="001D5F5D">
              <w:rPr>
                <w:rFonts w:hint="cs"/>
                <w:sz w:val="24"/>
                <w:szCs w:val="24"/>
                <w:rtl/>
              </w:rPr>
              <w:t xml:space="preserve">                     36) مرکزی402        </w:t>
            </w:r>
            <w:r w:rsidR="00E3135F" w:rsidRPr="001D5F5D">
              <w:rPr>
                <w:position w:val="-24"/>
                <w:sz w:val="24"/>
                <w:szCs w:val="24"/>
              </w:rPr>
              <w:object w:dxaOrig="1060" w:dyaOrig="660" w14:anchorId="147F2E59">
                <v:shape id="_x0000_i1111" type="#_x0000_t75" style="width:52.45pt;height:32.85pt" o:ole="">
                  <v:imagedata r:id="rId176" o:title=""/>
                </v:shape>
                <o:OLEObject Type="Embed" ProgID="Equation.DSMT4" ShapeID="_x0000_i1111" DrawAspect="Content" ObjectID="_1787146132" r:id="rId177"/>
              </w:objec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  </w:t>
            </w:r>
          </w:p>
          <w:p w14:paraId="2DBF7B60" w14:textId="1C79474A" w:rsidR="001432D1" w:rsidRPr="001D5F5D" w:rsidRDefault="001432D1" w:rsidP="00ED0FAF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7) اردبیل 402      </w:t>
            </w:r>
            <w:r w:rsidRPr="001D5F5D">
              <w:rPr>
                <w:b/>
                <w:bCs/>
                <w:position w:val="-28"/>
                <w:sz w:val="24"/>
                <w:szCs w:val="24"/>
                <w:lang w:bidi="fa-IR"/>
              </w:rPr>
              <w:object w:dxaOrig="1620" w:dyaOrig="740" w14:anchorId="11D64B32">
                <v:shape id="_x0000_i1112" type="#_x0000_t75" style="width:81.4pt;height:37.55pt" o:ole="">
                  <v:imagedata r:id="rId178" o:title=""/>
                </v:shape>
                <o:OLEObject Type="Embed" ProgID="Equation.DSMT4" ShapeID="_x0000_i1112" DrawAspect="Content" ObjectID="_1787146133" r:id="rId179"/>
              </w:object>
            </w:r>
          </w:p>
        </w:tc>
      </w:tr>
      <w:tr w:rsidR="001C499B" w:rsidRPr="001D5F5D" w14:paraId="7D3AEED7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9CD618" w14:textId="77777777" w:rsidR="001C499B" w:rsidRPr="001D5F5D" w:rsidRDefault="001C499B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CE3102" w14:textId="26821539" w:rsidR="001C499B" w:rsidRPr="001D5F5D" w:rsidRDefault="00741CCE" w:rsidP="003E32C1">
            <w:pPr>
              <w:tabs>
                <w:tab w:val="left" w:pos="303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درس دوم: نمادعلمی</w:t>
            </w:r>
          </w:p>
        </w:tc>
      </w:tr>
      <w:tr w:rsidR="00FB6E68" w:rsidRPr="001D5F5D" w14:paraId="2DFF254B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03AF642" w14:textId="0BFFEE5F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81EB1AB" w14:textId="530B4542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نمایش عدد  83000 با نماد علمی به صورت ................... است.                         (ش تهران400)</w:t>
            </w:r>
          </w:p>
          <w:p w14:paraId="7C92E48E" w14:textId="5504858D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نماد علمی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80" w:dyaOrig="279" w14:anchorId="6E7673F8">
                <v:shape id="_x0000_i1113" type="#_x0000_t75" style="width:43.85pt;height:13.3pt" o:ole="">
                  <v:imagedata r:id="rId180" o:title=""/>
                </v:shape>
                <o:OLEObject Type="Embed" ProgID="Equation.DSMT4" ShapeID="_x0000_i1113" DrawAspect="Content" ObjectID="_1787146134" r:id="rId181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است با ................</w:t>
            </w:r>
            <w:r w:rsidR="00741CCE" w:rsidRPr="001D5F5D">
              <w:rPr>
                <w:b/>
                <w:bCs/>
                <w:sz w:val="24"/>
                <w:szCs w:val="24"/>
              </w:rPr>
              <w:t xml:space="preserve"> </w:t>
            </w:r>
            <w:r w:rsidR="00741CCE" w:rsidRPr="001D5F5D">
              <w:rPr>
                <w:b/>
                <w:bCs/>
                <w:position w:val="-16"/>
                <w:sz w:val="24"/>
                <w:szCs w:val="24"/>
              </w:rPr>
              <w:object w:dxaOrig="2260" w:dyaOrig="460" w14:anchorId="514BE861">
                <v:shape id="_x0000_i1114" type="#_x0000_t75" style="width:112.7pt;height:22.7pt" o:ole="">
                  <v:imagedata r:id="rId182" o:title=""/>
                </v:shape>
                <o:OLEObject Type="Embed" ProgID="Equation.DSMT4" ShapeID="_x0000_i1114" DrawAspect="Content" ObjectID="_1787146135" r:id="rId183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(اصفهان400)</w:t>
            </w:r>
          </w:p>
          <w:p w14:paraId="2A5709F5" w14:textId="555AFCFB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) نماد علمی عدد 6000 مساوی .................. است.                                                       ( بوشهر400)</w:t>
            </w:r>
          </w:p>
          <w:p w14:paraId="26DFE80B" w14:textId="303DBB32" w:rsidR="00FB6E68" w:rsidRPr="001D5F5D" w:rsidRDefault="00A07CE6" w:rsidP="003E32C1">
            <w:pPr>
              <w:tabs>
                <w:tab w:val="left" w:pos="720"/>
                <w:tab w:val="left" w:pos="3333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) ) نماد علمی عدد 2700000 مساوی .................. است.                                               (اصفهان401)</w:t>
            </w:r>
          </w:p>
          <w:p w14:paraId="1105FE72" w14:textId="1C2D41DF" w:rsidR="00D82DBB" w:rsidRPr="001D5F5D" w:rsidRDefault="00D82DBB" w:rsidP="003E32C1">
            <w:pPr>
              <w:tabs>
                <w:tab w:val="left" w:pos="720"/>
                <w:tab w:val="left" w:pos="3333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5) قطر کره زمین حدود 12800 کیلومتر است که نماد علمی آن </w:t>
            </w:r>
            <w:r w:rsidRPr="001D5F5D">
              <w:rPr>
                <w:rFonts w:asciiTheme="minorHAnsi" w:eastAsiaTheme="minorEastAsia" w:hAnsiTheme="minorHAnsi"/>
                <w:b/>
                <w:bCs/>
                <w:position w:val="-6"/>
                <w:sz w:val="24"/>
                <w:szCs w:val="24"/>
                <w:lang w:bidi="fa-IR"/>
              </w:rPr>
              <w:object w:dxaOrig="980" w:dyaOrig="320" w14:anchorId="6FF38597">
                <v:shape id="_x0000_i1115" type="#_x0000_t75" style="width:49.3pt;height:16.45pt" o:ole="">
                  <v:imagedata r:id="rId184" o:title=""/>
                </v:shape>
                <o:OLEObject Type="Embed" ProgID="Equation.DSMT4" ShapeID="_x0000_i1115" DrawAspect="Content" ObjectID="_1787146136" r:id="rId185"/>
              </w:object>
            </w:r>
            <w:r w:rsidRPr="001D5F5D">
              <w:rPr>
                <w:rFonts w:asciiTheme="minorHAnsi" w:eastAsiaTheme="minorEastAsia" w:hAnsiTheme="minorHAnsi"/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می‌باشد، مقدار </w:t>
            </w:r>
            <w:r w:rsidRPr="001D5F5D">
              <w:rPr>
                <w:rFonts w:asciiTheme="minorHAnsi" w:eastAsiaTheme="minorEastAsia" w:hAnsiTheme="minorHAnsi"/>
                <w:b/>
                <w:bCs/>
                <w:sz w:val="24"/>
                <w:szCs w:val="24"/>
                <w:lang w:bidi="fa-IR"/>
              </w:rPr>
              <w:t>b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.......... است. (کردستان402)</w:t>
            </w:r>
          </w:p>
        </w:tc>
      </w:tr>
      <w:tr w:rsidR="00FB6E68" w:rsidRPr="001D5F5D" w14:paraId="4FD852AE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0468BD5" w14:textId="6774EDCB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76EACCA" w14:textId="647D18E4" w:rsidR="00741CCE" w:rsidRPr="001D5F5D" w:rsidRDefault="00741CCE" w:rsidP="003E32C1">
            <w:pPr>
              <w:tabs>
                <w:tab w:val="right" w:pos="942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کدام گزینه بصورت نماد علمی </w:t>
            </w:r>
            <w:r w:rsidRPr="001D5F5D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وشته نشده است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؟  (اردبیل400)</w:t>
            </w:r>
          </w:p>
          <w:p w14:paraId="7BE7A901" w14:textId="297C565A" w:rsidR="00741CCE" w:rsidRPr="001D5F5D" w:rsidRDefault="00741CCE" w:rsidP="003E32C1">
            <w:pPr>
              <w:tabs>
                <w:tab w:val="right" w:pos="942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700" w:dyaOrig="320" w14:anchorId="197C3664">
                <v:shape id="_x0000_i1116" type="#_x0000_t75" style="width:34.45pt;height:16.45pt" o:ole="">
                  <v:imagedata r:id="rId186" o:title=""/>
                </v:shape>
                <o:OLEObject Type="Embed" ProgID="Equation.DSMT4" ShapeID="_x0000_i1116" DrawAspect="Content" ObjectID="_1787146137" r:id="rId18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4D3F5871">
                <v:shape id="_x0000_i1117" type="#_x0000_t75" style="width:47.75pt;height:16.45pt" o:ole="">
                  <v:imagedata r:id="rId188" o:title=""/>
                </v:shape>
                <o:OLEObject Type="Embed" ProgID="Equation.DSMT4" ShapeID="_x0000_i1117" DrawAspect="Content" ObjectID="_1787146138" r:id="rId18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پ)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1230D726">
                <v:shape id="_x0000_i1118" type="#_x0000_t75" style="width:47.75pt;height:16.45pt" o:ole="">
                  <v:imagedata r:id="rId190" o:title=""/>
                </v:shape>
                <o:OLEObject Type="Embed" ProgID="Equation.DSMT4" ShapeID="_x0000_i1118" DrawAspect="Content" ObjectID="_1787146139" r:id="rId19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)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100" w:dyaOrig="360" w14:anchorId="76BA7616">
                <v:shape id="_x0000_i1119" type="#_x0000_t75" style="width:55.55pt;height:18pt" o:ole="">
                  <v:imagedata r:id="rId192" o:title=""/>
                </v:shape>
                <o:OLEObject Type="Embed" ProgID="Equation.DSMT4" ShapeID="_x0000_i1119" DrawAspect="Content" ObjectID="_1787146140" r:id="rId193"/>
              </w:object>
            </w:r>
          </w:p>
          <w:p w14:paraId="014B9396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حاصل 1400 به صورت نماد علمی برابر کدام گزینه است؟(آذ... شرقی400)</w:t>
            </w:r>
          </w:p>
          <w:p w14:paraId="300F881B" w14:textId="7048CCE2" w:rsidR="00FB6E68" w:rsidRPr="001D5F5D" w:rsidRDefault="00741CCE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400" w:dyaOrig="279" w14:anchorId="6A512D6A">
                <v:shape id="_x0000_i1120" type="#_x0000_t75" style="width:19.55pt;height:13.3pt" o:ole="">
                  <v:imagedata r:id="rId194" o:title=""/>
                </v:shape>
                <o:OLEObject Type="Embed" ProgID="Equation.DSMT4" ShapeID="_x0000_i1120" DrawAspect="Content" ObjectID="_1787146141" r:id="rId19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47482C6D">
                <v:shape id="_x0000_i1121" type="#_x0000_t75" style="width:40.7pt;height:16.45pt" o:ole="">
                  <v:imagedata r:id="rId196" o:title=""/>
                </v:shape>
                <o:OLEObject Type="Embed" ProgID="Equation.DSMT4" ShapeID="_x0000_i1121" DrawAspect="Content" ObjectID="_1787146142" r:id="rId19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پ)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880" w:dyaOrig="360" w14:anchorId="36DD212C">
                <v:shape id="_x0000_i1122" type="#_x0000_t75" style="width:43.85pt;height:18pt" o:ole="">
                  <v:imagedata r:id="rId198" o:title=""/>
                </v:shape>
                <o:OLEObject Type="Embed" ProgID="Equation.DSMT4" ShapeID="_x0000_i1122" DrawAspect="Content" ObjectID="_1787146143" r:id="rId19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ت)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900" w:dyaOrig="360" w14:anchorId="5C4E6B13">
                <v:shape id="_x0000_i1123" type="#_x0000_t75" style="width:45.4pt;height:18pt" o:ole="">
                  <v:imagedata r:id="rId200" o:title=""/>
                </v:shape>
                <o:OLEObject Type="Embed" ProgID="Equation.DSMT4" ShapeID="_x0000_i1123" DrawAspect="Content" ObjectID="_1787146144" r:id="rId201"/>
              </w:object>
            </w:r>
          </w:p>
          <w:p w14:paraId="4CC2BB33" w14:textId="0AFD7BDC" w:rsidR="003B4CF9" w:rsidRPr="001D5F5D" w:rsidRDefault="003B4CF9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) جرم یک الکترون </w:t>
            </w:r>
            <w:r w:rsidRPr="001D5F5D">
              <w:rPr>
                <w:position w:val="-6"/>
                <w:sz w:val="24"/>
                <w:szCs w:val="24"/>
              </w:rPr>
              <w:object w:dxaOrig="760" w:dyaOrig="320" w14:anchorId="2555A1A5">
                <v:shape id="_x0000_i1124" type="#_x0000_t75" style="width:37.55pt;height:16.45pt" o:ole="">
                  <v:imagedata r:id="rId202" o:title=""/>
                </v:shape>
                <o:OLEObject Type="Embed" ProgID="Equation.DSMT4" ShapeID="_x0000_i1124" DrawAspect="Content" ObjectID="_1787146145" r:id="rId20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گرم است </w:t>
            </w:r>
            <w:r w:rsidR="00101510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جرم یک دانش آموز 45 کیلوگرمی چند برابر جرم یک الکترون است؟(سمنان402)</w:t>
            </w:r>
          </w:p>
          <w:p w14:paraId="1D6F3F33" w14:textId="11C4A599" w:rsidR="003B4CF9" w:rsidRPr="001D5F5D" w:rsidRDefault="003B4CF9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 </w:t>
            </w:r>
            <w:r w:rsidRPr="001D5F5D">
              <w:rPr>
                <w:position w:val="-10"/>
                <w:sz w:val="24"/>
                <w:szCs w:val="24"/>
              </w:rPr>
              <w:object w:dxaOrig="820" w:dyaOrig="360" w14:anchorId="5BD432F0">
                <v:shape id="_x0000_i1125" type="#_x0000_t75" style="width:40.7pt;height:18pt" o:ole="">
                  <v:imagedata r:id="rId204" o:title=""/>
                </v:shape>
                <o:OLEObject Type="Embed" ProgID="Equation.DSMT4" ShapeID="_x0000_i1125" DrawAspect="Content" ObjectID="_1787146146" r:id="rId20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ب)  </w:t>
            </w:r>
            <w:r w:rsidRPr="001D5F5D">
              <w:rPr>
                <w:position w:val="-6"/>
                <w:sz w:val="24"/>
                <w:szCs w:val="24"/>
              </w:rPr>
              <w:object w:dxaOrig="680" w:dyaOrig="320" w14:anchorId="1398A3A4">
                <v:shape id="_x0000_i1126" type="#_x0000_t75" style="width:34.45pt;height:16.45pt" o:ole="">
                  <v:imagedata r:id="rId206" o:title=""/>
                </v:shape>
                <o:OLEObject Type="Embed" ProgID="Equation.DSMT4" ShapeID="_x0000_i1126" DrawAspect="Content" ObjectID="_1787146147" r:id="rId20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پ)  </w:t>
            </w:r>
            <w:r w:rsidRPr="001D5F5D">
              <w:rPr>
                <w:position w:val="-6"/>
                <w:sz w:val="24"/>
                <w:szCs w:val="24"/>
              </w:rPr>
              <w:object w:dxaOrig="680" w:dyaOrig="320" w14:anchorId="33A7E37C">
                <v:shape id="_x0000_i1127" type="#_x0000_t75" style="width:34.45pt;height:16.45pt" o:ole="">
                  <v:imagedata r:id="rId208" o:title=""/>
                </v:shape>
                <o:OLEObject Type="Embed" ProgID="Equation.DSMT4" ShapeID="_x0000_i1127" DrawAspect="Content" ObjectID="_1787146148" r:id="rId20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ت) </w:t>
            </w:r>
            <w:r w:rsidRPr="001D5F5D">
              <w:rPr>
                <w:position w:val="-6"/>
                <w:sz w:val="24"/>
                <w:szCs w:val="24"/>
              </w:rPr>
              <w:object w:dxaOrig="780" w:dyaOrig="320" w14:anchorId="5F1E66E4">
                <v:shape id="_x0000_i1128" type="#_x0000_t75" style="width:39.15pt;height:16.45pt" o:ole="">
                  <v:imagedata r:id="rId210" o:title=""/>
                </v:shape>
                <o:OLEObject Type="Embed" ProgID="Equation.DSMT4" ShapeID="_x0000_i1128" DrawAspect="Content" ObjectID="_1787146149" r:id="rId211"/>
              </w:object>
            </w:r>
          </w:p>
        </w:tc>
      </w:tr>
      <w:tr w:rsidR="00FB6E68" w:rsidRPr="001D5F5D" w14:paraId="13852AB2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8E8BE2B" w14:textId="5C8EB860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1A4B5A4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عدد های مقابل را با نماد علمی نمایش دهید.</w:t>
            </w:r>
          </w:p>
          <w:p w14:paraId="16D921D5" w14:textId="3C192EA9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(یزد400)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20" w:dyaOrig="279" w14:anchorId="6FED4EFA">
                <v:shape id="_x0000_i1129" type="#_x0000_t75" style="width:46.15pt;height:13.3pt" o:ole="">
                  <v:imagedata r:id="rId212" o:title=""/>
                </v:shape>
                <o:OLEObject Type="Embed" ProgID="Equation.DSMT4" ShapeID="_x0000_i1129" DrawAspect="Content" ObjectID="_1787146150" r:id="rId213"/>
              </w:objec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D82DBB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(تهران400)                 </w:t>
            </w:r>
            <w:r w:rsidR="001517D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279" w14:anchorId="7DFBBE09">
                <v:shape id="_x0000_i1130" type="#_x0000_t75" style="width:52.45pt;height:13.3pt" o:ole="">
                  <v:imagedata r:id="rId214" o:title=""/>
                </v:shape>
                <o:OLEObject Type="Embed" ProgID="Equation.DSMT4" ShapeID="_x0000_i1130" DrawAspect="Content" ObjectID="_1787146151" r:id="rId215"/>
              </w:object>
            </w:r>
          </w:p>
          <w:p w14:paraId="22F3A646" w14:textId="4377A2B2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>) (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تهران402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                     </w:t>
            </w:r>
            <w:r w:rsidRPr="001D5F5D">
              <w:rPr>
                <w:position w:val="-6"/>
                <w:sz w:val="24"/>
                <w:szCs w:val="24"/>
              </w:rPr>
              <w:object w:dxaOrig="1100" w:dyaOrig="279" w14:anchorId="0F07F32F">
                <v:shape id="_x0000_i1131" type="#_x0000_t75" style="width:55.55pt;height:13.3pt" o:ole="">
                  <v:imagedata r:id="rId216" o:title=""/>
                </v:shape>
                <o:OLEObject Type="Embed" ProgID="Equation.DSMT4" ShapeID="_x0000_i1131" DrawAspect="Content" ObjectID="_1787146152" r:id="rId217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bookmarkStart w:id="0" w:name="_Hlk139212396"/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bookmarkEnd w:id="0"/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قزوین400)    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100" w:dyaOrig="279" w14:anchorId="15601A67">
                <v:shape id="_x0000_i1132" type="#_x0000_t75" style="width:55.55pt;height:13.3pt" o:ole="">
                  <v:imagedata r:id="rId218" o:title=""/>
                </v:shape>
                <o:OLEObject Type="Embed" ProgID="Equation.DSMT4" ShapeID="_x0000_i1132" DrawAspect="Content" ObjectID="_1787146153" r:id="rId219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83E8040" w14:textId="138384F2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کردستان400)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40" w:dyaOrig="260" w14:anchorId="22E18DED">
                <v:shape id="_x0000_i1133" type="#_x0000_t75" style="width:42.25pt;height:13.3pt" o:ole="">
                  <v:imagedata r:id="rId220" o:title=""/>
                </v:shape>
                <o:OLEObject Type="Embed" ProgID="Equation.DSMT4" ShapeID="_x0000_i1133" DrawAspect="Content" ObjectID="_1787146154" r:id="rId221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هرمزگان400)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260" w14:anchorId="420E92E4">
                <v:shape id="_x0000_i1134" type="#_x0000_t75" style="width:47.75pt;height:13.3pt" o:ole="">
                  <v:imagedata r:id="rId222" o:title=""/>
                </v:shape>
                <o:OLEObject Type="Embed" ProgID="Equation.DSMT4" ShapeID="_x0000_i1134" DrawAspect="Content" ObjectID="_1787146155" r:id="rId223"/>
              </w:object>
            </w:r>
          </w:p>
          <w:p w14:paraId="10CB19A1" w14:textId="6E53D286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7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کرمانشاه400)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59" w:dyaOrig="279" w14:anchorId="44260DD8">
                <v:shape id="_x0000_i1135" type="#_x0000_t75" style="width:43.85pt;height:13.3pt" o:ole="">
                  <v:imagedata r:id="rId224" o:title=""/>
                </v:shape>
                <o:OLEObject Type="Embed" ProgID="Equation.DSMT4" ShapeID="_x0000_i1135" DrawAspect="Content" ObjectID="_1787146156" r:id="rId225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سمنان400)                    </w:t>
            </w:r>
            <w:r w:rsidR="00741CCE" w:rsidRPr="001D5F5D">
              <w:rPr>
                <w:b/>
                <w:bCs/>
                <w:position w:val="-10"/>
                <w:sz w:val="24"/>
                <w:szCs w:val="24"/>
              </w:rPr>
              <w:object w:dxaOrig="1200" w:dyaOrig="320" w14:anchorId="02EDE938">
                <v:shape id="_x0000_i1136" type="#_x0000_t75" style="width:60.25pt;height:16.45pt" o:ole="">
                  <v:imagedata r:id="rId226" o:title=""/>
                </v:shape>
                <o:OLEObject Type="Embed" ProgID="Equation.DSMT4" ShapeID="_x0000_i1136" DrawAspect="Content" ObjectID="_1787146157" r:id="rId227"/>
              </w:object>
            </w:r>
          </w:p>
          <w:p w14:paraId="5AA2EB10" w14:textId="64551696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9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قم401)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00" w:dyaOrig="279" w14:anchorId="7C18C356">
                <v:shape id="_x0000_i1137" type="#_x0000_t75" style="width:45.4pt;height:13.3pt" o:ole="">
                  <v:imagedata r:id="rId228" o:title=""/>
                </v:shape>
                <o:OLEObject Type="Embed" ProgID="Equation.DSMT4" ShapeID="_x0000_i1137" DrawAspect="Content" ObjectID="_1787146158" r:id="rId229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0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آذ...غربی401)                                 </w:t>
            </w:r>
            <w:r w:rsidR="001517DE" w:rsidRPr="001D5F5D">
              <w:rPr>
                <w:rFonts w:hint="cs"/>
                <w:b/>
                <w:bCs/>
                <w:sz w:val="24"/>
                <w:szCs w:val="24"/>
                <w:rtl/>
              </w:rPr>
              <w:t>=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5739   </w:t>
            </w:r>
          </w:p>
          <w:p w14:paraId="372099C8" w14:textId="73671CAE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(خراسان جنوبی401)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200" w:dyaOrig="279" w14:anchorId="5D0AAAB6">
                <v:shape id="_x0000_i1138" type="#_x0000_t75" style="width:60.25pt;height:13.3pt" o:ole="">
                  <v:imagedata r:id="rId230" o:title=""/>
                </v:shape>
                <o:OLEObject Type="Embed" ProgID="Equation.DSMT4" ShapeID="_x0000_i1138" DrawAspect="Content" ObjectID="_1787146159" r:id="rId231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زنجان401)                  </w:t>
            </w:r>
            <w:r w:rsidR="00741CCE" w:rsidRPr="001D5F5D">
              <w:rPr>
                <w:b/>
                <w:bCs/>
                <w:position w:val="-10"/>
                <w:sz w:val="24"/>
                <w:szCs w:val="24"/>
              </w:rPr>
              <w:object w:dxaOrig="1500" w:dyaOrig="360" w14:anchorId="7D43EB3E">
                <v:shape id="_x0000_i1139" type="#_x0000_t75" style="width:75.15pt;height:18pt" o:ole="">
                  <v:imagedata r:id="rId232" o:title=""/>
                </v:shape>
                <o:OLEObject Type="Embed" ProgID="Equation.DSMT4" ShapeID="_x0000_i1139" DrawAspect="Content" ObjectID="_1787146160" r:id="rId233"/>
              </w:object>
            </w:r>
          </w:p>
          <w:p w14:paraId="53D4531C" w14:textId="0DAEA984" w:rsidR="00FB6E68" w:rsidRPr="001D5F5D" w:rsidRDefault="0092777B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(کرمانشاه 401)               2/251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14) (زنجان402)                  </w:t>
            </w:r>
            <w:r w:rsidR="005C3C38" w:rsidRPr="001D5F5D">
              <w:rPr>
                <w:position w:val="-6"/>
                <w:sz w:val="24"/>
                <w:szCs w:val="24"/>
              </w:rPr>
              <w:object w:dxaOrig="1160" w:dyaOrig="320" w14:anchorId="04453C9B">
                <v:shape id="_x0000_i1140" type="#_x0000_t75" style="width:58.7pt;height:16.45pt" o:ole="">
                  <v:imagedata r:id="rId234" o:title=""/>
                </v:shape>
                <o:OLEObject Type="Embed" ProgID="Equation.DSMT4" ShapeID="_x0000_i1140" DrawAspect="Content" ObjectID="_1787146161" r:id="rId235"/>
              </w:object>
            </w:r>
          </w:p>
        </w:tc>
      </w:tr>
      <w:tr w:rsidR="00FB6E68" w:rsidRPr="001D5F5D" w14:paraId="286233F3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903CC4E" w14:textId="2BBBA721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19EBA5F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ضخامت یک برگ کاغذ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660" w:dyaOrig="279" w14:anchorId="4C505A22">
                <v:shape id="_x0000_i1141" type="#_x0000_t75" style="width:32.85pt;height:13.3pt" o:ole="">
                  <v:imagedata r:id="rId236" o:title=""/>
                </v:shape>
                <o:OLEObject Type="Embed" ProgID="Equation.DSMT4" ShapeID="_x0000_i1141" DrawAspect="Content" ObjectID="_1787146162" r:id="rId23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است این عدد را با نماد علمی نشان دهید.(همدان400)</w:t>
            </w:r>
          </w:p>
          <w:p w14:paraId="01609732" w14:textId="3D1AB6FA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قطر سیاره ای 347000 متر است. این عدد را با نماد علمی نمایش دهید.          ( خوزستان400) </w:t>
            </w:r>
          </w:p>
          <w:p w14:paraId="719513FB" w14:textId="4D46F36F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پ) اندازه یک باکتری 00005/0 میلیمتر است، این عدد را با نماد علمی بنویسید.             (یزد401)</w:t>
            </w:r>
          </w:p>
          <w:p w14:paraId="7F2C7493" w14:textId="651E623E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می‌دانیم سرعت صوت 343 متر بر ثانیه است. این عدد را با نماد علمی نمایش دهید.     (اردبیل401) </w:t>
            </w:r>
          </w:p>
          <w:p w14:paraId="67812276" w14:textId="169505DE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شعاع خورشید 695000 کیلومتر است، این عدد را با نماد علمی نمایش دهید.               (آذ...غربی401) </w:t>
            </w:r>
          </w:p>
          <w:p w14:paraId="6013FAD5" w14:textId="0A088FD0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) </w:t>
            </w:r>
            <w:bookmarkStart w:id="1" w:name="_GoBack"/>
            <w:bookmarkEnd w:id="1"/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اندازه یک باکتری 0000012/0 متر است، این عدد را با نماد علمی بنویسید.          (تهران401)</w:t>
            </w:r>
          </w:p>
          <w:p w14:paraId="798AA1C8" w14:textId="3C48B886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) فاصله مریخ از زمین برابر 91700000 کیلومتر است. این عدد را با نماد علمی بنویسید. </w:t>
            </w:r>
            <w:r w:rsidR="00D82DB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خوزستان401) </w:t>
            </w:r>
          </w:p>
          <w:p w14:paraId="71C186ED" w14:textId="4CB196AD" w:rsidR="00FB6E68" w:rsidRPr="001D5F5D" w:rsidRDefault="00741CCE" w:rsidP="003E32C1">
            <w:pPr>
              <w:tabs>
                <w:tab w:val="left" w:pos="720"/>
                <w:tab w:val="left" w:pos="3333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خ) 4 میکرون برابر با 000004/0 متر است، این عدد را با نماد علمی نشان دهید.    </w:t>
            </w:r>
            <w:r w:rsidR="00D82DBB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(همدان401)</w:t>
            </w:r>
          </w:p>
        </w:tc>
      </w:tr>
      <w:tr w:rsidR="00FB6E68" w:rsidRPr="001D5F5D" w14:paraId="1FB0AD75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A6FC2DF" w14:textId="124D2529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6E7E4DA" w14:textId="7F2F48EE" w:rsidR="00741CCE" w:rsidRPr="001D5F5D" w:rsidRDefault="00741CCE" w:rsidP="003E32C1">
            <w:pPr>
              <w:tabs>
                <w:tab w:val="left" w:pos="3617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79C08344">
                <v:shape id="_x0000_i1142" type="#_x0000_t75" style="width:52.45pt;height:16.45pt" o:ole="">
                  <v:imagedata r:id="rId238" o:title=""/>
                </v:shape>
                <o:OLEObject Type="Embed" ProgID="Equation.DSMT4" ShapeID="_x0000_i1142" DrawAspect="Content" ObjectID="_1787146163" r:id="rId23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                                                  (بوشهر400)</w:t>
            </w:r>
          </w:p>
          <w:p w14:paraId="7943451A" w14:textId="2703ADB7" w:rsidR="00741CCE" w:rsidRPr="001D5F5D" w:rsidRDefault="00741CCE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ب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60" w:dyaOrig="320" w14:anchorId="6978B6E5">
                <v:shape id="_x0000_i1143" type="#_x0000_t75" style="width:52.45pt;height:16.45pt" o:ole="">
                  <v:imagedata r:id="rId240" o:title=""/>
                </v:shape>
                <o:OLEObject Type="Embed" ProgID="Equation.DSMT4" ShapeID="_x0000_i1143" DrawAspect="Content" ObjectID="_1787146164" r:id="rId2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را بنویسید.                                      (چهارمحال و بختیاری400)</w:t>
            </w:r>
          </w:p>
          <w:p w14:paraId="0C93DDCD" w14:textId="540DC420" w:rsidR="00FB6E68" w:rsidRPr="001D5F5D" w:rsidRDefault="00741CCE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پ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570D5E4F">
                <v:shape id="_x0000_i1144" type="#_x0000_t75" style="width:47.75pt;height:16.45pt" o:ole="">
                  <v:imagedata r:id="rId242" o:title=""/>
                </v:shape>
                <o:OLEObject Type="Embed" ProgID="Equation.DSMT4" ShapeID="_x0000_i1144" DrawAspect="Content" ObjectID="_1787146165" r:id="rId24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را بنویسید.                                                       (گلستان401) </w:t>
            </w:r>
          </w:p>
        </w:tc>
      </w:tr>
      <w:tr w:rsidR="00741CCE" w:rsidRPr="001D5F5D" w14:paraId="6FFD3210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7962709" w14:textId="77777777" w:rsidR="00741CCE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66446CF" w14:textId="1AFBE91F" w:rsidR="00741CCE" w:rsidRPr="001D5F5D" w:rsidRDefault="003E32C1" w:rsidP="003E32C1">
            <w:pPr>
              <w:tabs>
                <w:tab w:val="left" w:pos="2304"/>
                <w:tab w:val="left" w:pos="32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درس سه و چهار</w:t>
            </w:r>
            <w:r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:ریشه گیری و جمع و تفریق رادیکال‌ها</w:t>
            </w:r>
          </w:p>
        </w:tc>
      </w:tr>
      <w:tr w:rsidR="00741CCE" w:rsidRPr="001D5F5D" w14:paraId="3E42838B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F7678DC" w14:textId="6E43FE65" w:rsidR="00741CCE" w:rsidRPr="001D5F5D" w:rsidRDefault="005453F5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F7BB6E1" w14:textId="6BF9AA50" w:rsidR="005453F5" w:rsidRPr="001D5F5D" w:rsidRDefault="00840C65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حاصل عبارت 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520" w:dyaOrig="360" w14:anchorId="212F0E8D">
                <v:shape id="_x0000_i1145" type="#_x0000_t75" style="width:25.85pt;height:18pt" o:ole="">
                  <v:imagedata r:id="rId244" o:title=""/>
                </v:shape>
                <o:OLEObject Type="Embed" ProgID="Equation.DSMT4" ShapeID="_x0000_i1145" DrawAspect="Content" ObjectID="_1787146166" r:id="rId245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2- است.      (درست- نادرست)                                           (همدان400)</w:t>
            </w:r>
          </w:p>
          <w:p w14:paraId="4823C801" w14:textId="15840502" w:rsidR="005453F5" w:rsidRPr="001D5F5D" w:rsidRDefault="00840C65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ریشه سوم</w:t>
            </w:r>
            <w:r w:rsidR="005453F5"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453F5" w:rsidRPr="001D5F5D">
              <w:rPr>
                <w:b/>
                <w:bCs/>
                <w:position w:val="-6"/>
                <w:sz w:val="24"/>
                <w:szCs w:val="24"/>
              </w:rPr>
              <w:object w:dxaOrig="200" w:dyaOrig="220" w14:anchorId="254E08E5">
                <v:shape id="_x0000_i1146" type="#_x0000_t75" style="width:10.15pt;height:10.15pt" o:ole="">
                  <v:imagedata r:id="rId246" o:title=""/>
                </v:shape>
                <o:OLEObject Type="Embed" ProgID="Equation.DSMT4" ShapeID="_x0000_i1146" DrawAspect="Content" ObjectID="_1787146167" r:id="rId247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ه صورت 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380" w:dyaOrig="360" w14:anchorId="3DB81295">
                <v:shape id="_x0000_i1147" type="#_x0000_t75" style="width:19.55pt;height:18pt" o:ole="">
                  <v:imagedata r:id="rId248" o:title=""/>
                </v:shape>
                <o:OLEObject Type="Embed" ProgID="Equation.DSMT4" ShapeID="_x0000_i1147" DrawAspect="Content" ObjectID="_1787146168" r:id="rId249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نمایش می دهیم</w:t>
            </w:r>
            <w:r w:rsidR="005453F5"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>)    .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درست- نادرست)  </w:t>
            </w:r>
            <w:r w:rsidR="005453F5"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5453F5"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(گیلان400)</w:t>
            </w:r>
          </w:p>
          <w:p w14:paraId="1FBCA85B" w14:textId="76571057" w:rsidR="005453F5" w:rsidRPr="001D5F5D" w:rsidRDefault="00840C65" w:rsidP="003E32C1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عدد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720" w:dyaOrig="740" w14:anchorId="59ADAC5A">
                <v:shape id="_x0000_i1148" type="#_x0000_t75" style="width:36pt;height:37.55pt" o:ole="">
                  <v:imagedata r:id="rId250" o:title=""/>
                </v:shape>
                <o:OLEObject Type="Embed" ProgID="Equation.DSMT4" ShapeID="_x0000_i1148" DrawAspect="Content" ObjectID="_1787146169" r:id="rId251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از عدد</w:t>
            </w:r>
            <w:r w:rsidR="005453F5"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320" w14:anchorId="76B9EACF">
                <v:shape id="_x0000_i1149" type="#_x0000_t75" style="width:16.45pt;height:16.45pt" o:ole="">
                  <v:imagedata r:id="rId252" o:title=""/>
                </v:shape>
                <o:OLEObject Type="Embed" ProgID="Equation.DSMT4" ShapeID="_x0000_i1149" DrawAspect="Content" ObjectID="_1787146170" r:id="rId253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وچکتر است.    (درست- نادرست)                                         (کرمانشاه400)</w:t>
            </w:r>
          </w:p>
          <w:p w14:paraId="2393644E" w14:textId="725F0927" w:rsidR="005453F5" w:rsidRPr="001D5F5D" w:rsidRDefault="00840C65" w:rsidP="003E32C1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حاصل 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960" w:dyaOrig="360" w14:anchorId="5571F98A">
                <v:shape id="_x0000_i1150" type="#_x0000_t75" style="width:47.75pt;height:18pt" o:ole="">
                  <v:imagedata r:id="rId254" o:title=""/>
                </v:shape>
                <o:OLEObject Type="Embed" ProgID="Equation.DSMT4" ShapeID="_x0000_i1150" DrawAspect="Content" ObjectID="_1787146171" r:id="rId255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برابر 4 است.   (درست-نادرست)                                                     (آذ...غربی401) </w:t>
            </w:r>
          </w:p>
          <w:p w14:paraId="35CDEE75" w14:textId="77777777" w:rsidR="00741CCE" w:rsidRPr="001D5F5D" w:rsidRDefault="00840C65" w:rsidP="003E32C1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960" w:dyaOrig="360" w14:anchorId="107F042B">
                <v:shape id="_x0000_i1151" type="#_x0000_t75" style="width:47.75pt;height:18pt" o:ole="">
                  <v:imagedata r:id="rId256" o:title=""/>
                </v:shape>
                <o:OLEObject Type="Embed" ProgID="Equation.DSMT4" ShapeID="_x0000_i1151" DrawAspect="Content" ObjectID="_1787146172" r:id="rId257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499" w:dyaOrig="360" w14:anchorId="73CFA1B6">
                <v:shape id="_x0000_i1152" type="#_x0000_t75" style="width:25.85pt;height:18pt" o:ole="">
                  <v:imagedata r:id="rId258" o:title=""/>
                </v:shape>
                <o:OLEObject Type="Embed" ProgID="Equation.DSMT4" ShapeID="_x0000_i1152" DrawAspect="Content" ObjectID="_1787146173" r:id="rId259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ست.                                                                     (اصفهان401) </w:t>
            </w:r>
          </w:p>
          <w:p w14:paraId="0AAF8174" w14:textId="5C4E4E5D" w:rsidR="00840C65" w:rsidRPr="001D5F5D" w:rsidRDefault="00840C65" w:rsidP="003E32C1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6) عدد</w:t>
            </w:r>
            <w:r w:rsidRPr="001D5F5D">
              <w:rPr>
                <w:position w:val="-24"/>
                <w:sz w:val="24"/>
                <w:szCs w:val="24"/>
              </w:rPr>
              <w:object w:dxaOrig="320" w:dyaOrig="639" w14:anchorId="1CDC466B">
                <v:shape id="_x0000_i1153" type="#_x0000_t75" style="width:16.45pt;height:31.3pt" o:ole="">
                  <v:imagedata r:id="rId260" o:title=""/>
                </v:shape>
                <o:OLEObject Type="Embed" ProgID="Equation.DSMT4" ShapeID="_x0000_i1153" DrawAspect="Content" ObjectID="_1787146174" r:id="rId261"/>
              </w:objec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دو ریشة سوم دارد.   </w:t>
            </w:r>
            <w:r w:rsidR="00A07CE6" w:rsidRPr="001D5F5D">
              <w:rPr>
                <w:rFonts w:hint="cs"/>
                <w:sz w:val="24"/>
                <w:szCs w:val="24"/>
                <w:rtl/>
              </w:rPr>
              <w:t xml:space="preserve">                                                                                  </w: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(گیلان402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F07833C" w14:textId="05578DC9" w:rsidR="00DB4D42" w:rsidRPr="001D5F5D" w:rsidRDefault="00DB4D42" w:rsidP="003E32C1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7) ریشه‌ی سوم عدد 8- برابر است با 2-  .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(بویراحمد402)   </w:t>
            </w:r>
          </w:p>
        </w:tc>
      </w:tr>
      <w:tr w:rsidR="005446C8" w:rsidRPr="001D5F5D" w14:paraId="452DB131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939B1D2" w14:textId="512E9C4F" w:rsidR="005446C8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567AB92" w14:textId="042F513B" w:rsidR="005446C8" w:rsidRPr="001D5F5D" w:rsidRDefault="005446C8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حاصل عبارت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859" w:dyaOrig="360" w14:anchorId="42E3E506">
                <v:shape id="_x0000_i1154" type="#_x0000_t75" style="width:43.85pt;height:18pt" o:ole="">
                  <v:imagedata r:id="rId262" o:title=""/>
                </v:shape>
                <o:OLEObject Type="Embed" ProgID="Equation.DSMT4" ShapeID="_x0000_i1154" DrawAspect="Content" ObjectID="_1787146175" r:id="rId263"/>
              </w:objec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چقدر است؟                                                  (کرمان400)</w:t>
            </w:r>
            <w:r w:rsidR="00091D5C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741CCE" w:rsidRPr="001D5F5D" w14:paraId="606D255B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8BD30CF" w14:textId="4B361A08" w:rsidR="00741CCE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46505C7" w14:textId="3F9CB0B4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ریشه سوم عدد  </w:t>
            </w:r>
            <w:r w:rsidR="005453F5" w:rsidRPr="001D5F5D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5A84478F">
                <v:shape id="_x0000_i1155" type="#_x0000_t75" style="width:29.75pt;height:31.3pt" o:ole="">
                  <v:imagedata r:id="rId264" o:title=""/>
                </v:shape>
                <o:OLEObject Type="Embed" ProgID="Equation.DSMT4" ShapeID="_x0000_i1155" DrawAspect="Content" ObjectID="_1787146176" r:id="rId265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، عدد .................... است.                                            (تهران400)</w:t>
            </w:r>
          </w:p>
          <w:p w14:paraId="529B611C" w14:textId="51F255D0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580" w:dyaOrig="360" w14:anchorId="1FBA23CD">
                <v:shape id="_x0000_i1156" type="#_x0000_t75" style="width:28.15pt;height:18pt" o:ole="">
                  <v:imagedata r:id="rId266" o:title=""/>
                </v:shape>
                <o:OLEObject Type="Embed" ProgID="Equation.DSMT4" ShapeID="_x0000_i1156" DrawAspect="Content" ObjectID="_1787146177" r:id="rId267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 است.                                                      ( کردستان400)</w:t>
            </w:r>
          </w:p>
          <w:p w14:paraId="2DE94365" w14:textId="31C62216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ریشه سوم64- برابر .............. است.                                                           (قم401)(سیستان401)</w:t>
            </w:r>
          </w:p>
          <w:p w14:paraId="68CB3375" w14:textId="0CEE3A2E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4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520" w:dyaOrig="720" w14:anchorId="42FC23B3">
                <v:shape id="_x0000_i1157" type="#_x0000_t75" style="width:25.85pt;height:36pt" o:ole="">
                  <v:imagedata r:id="rId268" o:title=""/>
                </v:shape>
                <o:OLEObject Type="Embed" ProgID="Equation.DSMT4" ShapeID="_x0000_i1157" DrawAspect="Content" ObjectID="_1787146178" r:id="rId269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ی‌توان صورت و مخرج را در ..... ضرب کرد.       (مازندران400)</w:t>
            </w:r>
          </w:p>
          <w:p w14:paraId="5682116E" w14:textId="25D3D9CE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ریشه سوم عدد </w:t>
            </w:r>
            <w:r w:rsidR="005453F5" w:rsidRPr="001D5F5D">
              <w:rPr>
                <w:b/>
                <w:bCs/>
                <w:position w:val="-24"/>
                <w:sz w:val="24"/>
                <w:szCs w:val="24"/>
              </w:rPr>
              <w:object w:dxaOrig="499" w:dyaOrig="639" w14:anchorId="5DF254A8">
                <v:shape id="_x0000_i1158" type="#_x0000_t75" style="width:25.85pt;height:31.3pt" o:ole="">
                  <v:imagedata r:id="rId270" o:title=""/>
                </v:shape>
                <o:OLEObject Type="Embed" ProgID="Equation.DSMT4" ShapeID="_x0000_i1158" DrawAspect="Content" ObjectID="_1787146179" r:id="rId271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 است.                                                                    (لرستان400)</w:t>
            </w:r>
          </w:p>
          <w:p w14:paraId="56E38173" w14:textId="7425EE18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اگر مخرج کسر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34A68793">
                <v:shape id="_x0000_i1159" type="#_x0000_t75" style="width:21.15pt;height:34.45pt" o:ole="">
                  <v:imagedata r:id="rId272" o:title=""/>
                </v:shape>
                <o:OLEObject Type="Embed" ProgID="Equation.DSMT4" ShapeID="_x0000_i1159" DrawAspect="Content" ObjectID="_1787146180" r:id="rId273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گویا کنیم.کسر ....... بدست می آید.                                    (گیلان400) </w:t>
            </w:r>
          </w:p>
          <w:p w14:paraId="70EA0678" w14:textId="275CF27D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حاصل 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460" w:dyaOrig="360" w14:anchorId="73ABE45F">
                <v:shape id="_x0000_i1160" type="#_x0000_t75" style="width:22.7pt;height:18pt" o:ole="">
                  <v:imagedata r:id="rId274" o:title=""/>
                </v:shape>
                <o:OLEObject Type="Embed" ProgID="Equation.DSMT4" ShapeID="_x0000_i1160" DrawAspect="Content" ObjectID="_1787146181" r:id="rId275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........ است.                                                                             (گلستان400)</w:t>
            </w:r>
          </w:p>
          <w:p w14:paraId="34A8BF1A" w14:textId="37C22969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حاصل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480" w:dyaOrig="400" w14:anchorId="71408B4A">
                <v:shape id="_x0000_i1161" type="#_x0000_t75" style="width:24.25pt;height:19.55pt" o:ole="">
                  <v:imagedata r:id="rId276" o:title=""/>
                </v:shape>
                <o:OLEObject Type="Embed" ProgID="Equation.DSMT4" ShapeID="_x0000_i1161" DrawAspect="Content" ObjectID="_1787146182" r:id="rId277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............ است.                                                                     (گلستان400)</w:t>
            </w:r>
          </w:p>
          <w:p w14:paraId="48B813F9" w14:textId="666D499E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00" w:dyaOrig="680" w14:anchorId="542C775D">
                <v:shape id="_x0000_i1162" type="#_x0000_t75" style="width:19.55pt;height:34.45pt" o:ole="">
                  <v:imagedata r:id="rId278" o:title=""/>
                </v:shape>
                <o:OLEObject Type="Embed" ProgID="Equation.DSMT4" ShapeID="_x0000_i1162" DrawAspect="Content" ObjectID="_1787146183" r:id="rId279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ی‌توان صورت و مخرج را در ..... ضرب کرد.         (کرمان400)</w:t>
            </w:r>
          </w:p>
          <w:p w14:paraId="58E314E4" w14:textId="503F5247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حاصل</w:t>
            </w:r>
            <w:r w:rsidR="005453F5" w:rsidRPr="001D5F5D">
              <w:rPr>
                <w:b/>
                <w:bCs/>
                <w:position w:val="-8"/>
                <w:sz w:val="24"/>
                <w:szCs w:val="24"/>
              </w:rPr>
              <w:object w:dxaOrig="1180" w:dyaOrig="360" w14:anchorId="48EC10C3">
                <v:shape id="_x0000_i1163" type="#_x0000_t75" style="width:58.7pt;height:18pt" o:ole="">
                  <v:imagedata r:id="rId280" o:title=""/>
                </v:shape>
                <o:OLEObject Type="Embed" ProgID="Equation.DSMT4" ShapeID="_x0000_i1163" DrawAspect="Content" ObjectID="_1787146184" r:id="rId281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 است.                                                                          ( بوشهر400) </w:t>
            </w:r>
          </w:p>
          <w:p w14:paraId="1AA55C14" w14:textId="5441C46C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234BEAD9">
                <v:shape id="_x0000_i1164" type="#_x0000_t75" style="width:31.3pt;height:37.55pt" o:ole="">
                  <v:imagedata r:id="rId282" o:title=""/>
                </v:shape>
                <o:OLEObject Type="Embed" ProgID="Equation.DSMT4" ShapeID="_x0000_i1164" DrawAspect="Content" ObjectID="_1787146185" r:id="rId28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 است.                                                              (بوشهر400)</w:t>
            </w:r>
          </w:p>
          <w:p w14:paraId="54CA184C" w14:textId="33F1B78B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اگر مخرج کسر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327D50CA">
                <v:shape id="_x0000_i1165" type="#_x0000_t75" style="width:21.15pt;height:34.45pt" o:ole="">
                  <v:imagedata r:id="rId284" o:title=""/>
                </v:shape>
                <o:OLEObject Type="Embed" ProgID="Equation.DSMT4" ShapeID="_x0000_i1165" DrawAspect="Content" ObjectID="_1787146186" r:id="rId285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گویا کنیم.کسر ............ بدست می آید.                     (خوزستان400)</w:t>
            </w:r>
          </w:p>
          <w:p w14:paraId="6812FBD1" w14:textId="551E008A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عدد 5 ریشه سوم عدد، ................. است.                                                   (اردبیل401)</w:t>
            </w:r>
          </w:p>
          <w:p w14:paraId="3B536375" w14:textId="7EAB8D0A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4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ریشه سوم عدد 125 مساوی ........... است.                                                      (بوشهر401) </w:t>
            </w:r>
          </w:p>
          <w:p w14:paraId="7940322D" w14:textId="77777777" w:rsidR="00741CCE" w:rsidRPr="001D5F5D" w:rsidRDefault="003E32C1" w:rsidP="001D5F5D">
            <w:pPr>
              <w:tabs>
                <w:tab w:val="left" w:pos="3333"/>
              </w:tabs>
              <w:spacing w:after="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0C911394">
                <v:shape id="_x0000_i1166" type="#_x0000_t75" style="width:21.15pt;height:34.45pt" o:ole="">
                  <v:imagedata r:id="rId286" o:title=""/>
                </v:shape>
                <o:OLEObject Type="Embed" ProgID="Equation.DSMT4" ShapeID="_x0000_i1166" DrawAspect="Content" ObjectID="_1787146187" r:id="rId287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می‌توان صورت و مخرج را در ..... ضرب کرد.       (سیستان401)</w:t>
            </w:r>
          </w:p>
          <w:p w14:paraId="425EF585" w14:textId="2792CC37" w:rsidR="003E32C1" w:rsidRPr="001D5F5D" w:rsidRDefault="003E32C1" w:rsidP="001D5F5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6) حاصل عبارت</w:t>
            </w:r>
            <w:r w:rsidRPr="001D5F5D">
              <w:rPr>
                <w:position w:val="-8"/>
                <w:sz w:val="24"/>
                <w:szCs w:val="24"/>
              </w:rPr>
              <w:object w:dxaOrig="1120" w:dyaOrig="360" w14:anchorId="7922D780">
                <v:shape id="_x0000_i1167" type="#_x0000_t75" style="width:55.55pt;height:18pt" o:ole="">
                  <v:imagedata r:id="rId288" o:title=""/>
                </v:shape>
                <o:OLEObject Type="Embed" ProgID="Equation.DSMT4" ShapeID="_x0000_i1167" DrawAspect="Content" ObjectID="_1787146188" r:id="rId28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. است.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2) </w:t>
            </w:r>
          </w:p>
          <w:p w14:paraId="2D06295A" w14:textId="6929FBDC" w:rsidR="00091D5C" w:rsidRPr="001D5F5D" w:rsidRDefault="00091D5C" w:rsidP="001D5F5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7) حاصل عبارت</w:t>
            </w:r>
            <w:r w:rsidRPr="001D5F5D">
              <w:rPr>
                <w:position w:val="-8"/>
                <w:sz w:val="24"/>
                <w:szCs w:val="24"/>
              </w:rPr>
              <w:object w:dxaOrig="1120" w:dyaOrig="360" w14:anchorId="43B35A19">
                <v:shape id="_x0000_i1168" type="#_x0000_t75" style="width:55.55pt;height:18pt" o:ole="">
                  <v:imagedata r:id="rId290" o:title=""/>
                </v:shape>
                <o:OLEObject Type="Embed" ProgID="Equation.DSMT4" ShapeID="_x0000_i1168" DrawAspect="Content" ObjectID="_1787146189" r:id="rId29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................................ است.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همدان402) </w:t>
            </w:r>
          </w:p>
        </w:tc>
      </w:tr>
      <w:tr w:rsidR="00DB4D42" w:rsidRPr="001D5F5D" w14:paraId="387BD195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264D5C7" w14:textId="0AB01AEA" w:rsidR="00DB4D42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2A97FE2" w14:textId="21053D61" w:rsidR="00DB4D42" w:rsidRPr="001D5F5D" w:rsidRDefault="00DB4D42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اصل </w:t>
            </w:r>
            <w:r w:rsidRPr="001D5F5D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340" w:dyaOrig="320" w14:anchorId="56015228">
                <v:shape id="_x0000_i1169" type="#_x0000_t75" style="width:16.45pt;height:16.45pt" o:ole="">
                  <v:imagedata r:id="rId292" o:title=""/>
                </v:shape>
                <o:OLEObject Type="Embed" ProgID="Equation.DSMT4" ShapeID="_x0000_i1169" DrawAspect="Content" ObjectID="_1787146190" r:id="rId29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    (بویراحمد402) </w:t>
            </w:r>
          </w:p>
          <w:p w14:paraId="6169F228" w14:textId="4FFACD6D" w:rsidR="00DB4D42" w:rsidRPr="001D5F5D" w:rsidRDefault="00DB4D42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240" w:dyaOrig="639" w14:anchorId="5EBFB688">
                <v:shape id="_x0000_i1170" type="#_x0000_t75" style="width:11.75pt;height:31.3pt" o:ole="">
                  <v:imagedata r:id="rId294" o:title=""/>
                </v:shape>
                <o:OLEObject Type="Embed" ProgID="Equation.DSMT4" ShapeID="_x0000_i1170" DrawAspect="Content" ObjectID="_1787146191" r:id="rId29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20" w:dyaOrig="639" w14:anchorId="0386A584">
                <v:shape id="_x0000_i1171" type="#_x0000_t75" style="width:16.45pt;height:31.3pt" o:ole="">
                  <v:imagedata r:id="rId296" o:title=""/>
                </v:shape>
                <o:OLEObject Type="Embed" ProgID="Equation.DSMT4" ShapeID="_x0000_i1171" DrawAspect="Content" ObjectID="_1787146192" r:id="rId29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3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00" w:dyaOrig="639" w14:anchorId="774785BF">
                <v:shape id="_x0000_i1172" type="#_x0000_t75" style="width:14.85pt;height:31.3pt" o:ole="">
                  <v:imagedata r:id="rId298" o:title=""/>
                </v:shape>
                <o:OLEObject Type="Embed" ProgID="Equation.DSMT4" ShapeID="_x0000_i1172" DrawAspect="Content" ObjectID="_1787146193" r:id="rId29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4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20" w:dyaOrig="639" w14:anchorId="6BAE2BDC">
                <v:shape id="_x0000_i1173" type="#_x0000_t75" style="width:16.45pt;height:31.3pt" o:ole="">
                  <v:imagedata r:id="rId300" o:title=""/>
                </v:shape>
                <o:OLEObject Type="Embed" ProgID="Equation.DSMT4" ShapeID="_x0000_i1173" DrawAspect="Content" ObjectID="_1787146194" r:id="rId301"/>
              </w:object>
            </w:r>
          </w:p>
        </w:tc>
      </w:tr>
      <w:tr w:rsidR="005453F5" w:rsidRPr="001D5F5D" w14:paraId="24303A51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C16CF3F" w14:textId="1795ED7F" w:rsidR="005453F5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16E6296" w14:textId="77777777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اصل عبارت های زیر را به دست آورید.( به ساده ترین شیوه بنویسید)</w:t>
            </w:r>
          </w:p>
          <w:p w14:paraId="32C91B24" w14:textId="00B3F2FF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زد400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(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160" w:dyaOrig="360" w14:anchorId="1DC7614D">
                <v:shape id="_x0000_i1174" type="#_x0000_t75" style="width:108pt;height:18pt" o:ole="">
                  <v:imagedata r:id="rId302" o:title=""/>
                </v:shape>
                <o:OLEObject Type="Embed" ProgID="Equation.DSMT4" ShapeID="_x0000_i1174" DrawAspect="Content" ObjectID="_1787146195" r:id="rId30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2) (یزد400)   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380" w:dyaOrig="720" w14:anchorId="04EC94FA">
                <v:shape id="_x0000_i1175" type="#_x0000_t75" style="width:68.85pt;height:36pt" o:ole="">
                  <v:imagedata r:id="rId304" o:title=""/>
                </v:shape>
                <o:OLEObject Type="Embed" ProgID="Equation.DSMT4" ShapeID="_x0000_i1175" DrawAspect="Content" ObjectID="_1787146196" r:id="rId305"/>
              </w:object>
            </w:r>
          </w:p>
          <w:p w14:paraId="6822F749" w14:textId="65D948C5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(همدان400)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420" w:dyaOrig="360" w14:anchorId="031BF1AC">
                <v:shape id="_x0000_i1176" type="#_x0000_t75" style="width:121.3pt;height:18pt" o:ole="">
                  <v:imagedata r:id="rId306" o:title=""/>
                </v:shape>
                <o:OLEObject Type="Embed" ProgID="Equation.DSMT4" ShapeID="_x0000_i1176" DrawAspect="Content" ObjectID="_1787146197" r:id="rId30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4) (تهران400)  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80" w:dyaOrig="360" w14:anchorId="62130576">
                <v:shape id="_x0000_i1177" type="#_x0000_t75" style="width:68.85pt;height:18pt" o:ole="">
                  <v:imagedata r:id="rId308" o:title=""/>
                </v:shape>
                <o:OLEObject Type="Embed" ProgID="Equation.DSMT4" ShapeID="_x0000_i1177" DrawAspect="Content" ObjectID="_1787146198" r:id="rId309"/>
              </w:object>
            </w:r>
          </w:p>
          <w:p w14:paraId="2075A91A" w14:textId="62B0DD2A" w:rsidR="005453F5" w:rsidRPr="001D5F5D" w:rsidRDefault="005453F5" w:rsidP="003E32C1">
            <w:pPr>
              <w:tabs>
                <w:tab w:val="left" w:pos="720"/>
                <w:tab w:val="left" w:pos="3324"/>
                <w:tab w:val="left" w:pos="5223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(قم400)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80" w:dyaOrig="360" w14:anchorId="0EC55FA2">
                <v:shape id="_x0000_i1178" type="#_x0000_t75" style="width:64.15pt;height:18pt" o:ole="">
                  <v:imagedata r:id="rId310" o:title=""/>
                </v:shape>
                <o:OLEObject Type="Embed" ProgID="Equation.DSMT4" ShapeID="_x0000_i1178" DrawAspect="Content" ObjectID="_1787146199" r:id="rId31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6) (ش تهران400)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160" w:dyaOrig="360" w14:anchorId="44F27336">
                <v:shape id="_x0000_i1179" type="#_x0000_t75" style="width:58.7pt;height:18pt" o:ole="">
                  <v:imagedata r:id="rId312" o:title=""/>
                </v:shape>
                <o:OLEObject Type="Embed" ProgID="Equation.DSMT4" ShapeID="_x0000_i1179" DrawAspect="Content" ObjectID="_1787146200" r:id="rId313"/>
              </w:object>
            </w:r>
          </w:p>
          <w:p w14:paraId="5CE50E67" w14:textId="6ED70E60" w:rsidR="005453F5" w:rsidRPr="001D5F5D" w:rsidRDefault="005453F5" w:rsidP="003E32C1">
            <w:pPr>
              <w:tabs>
                <w:tab w:val="left" w:pos="720"/>
                <w:tab w:val="left" w:pos="3912"/>
                <w:tab w:val="left" w:pos="4145"/>
                <w:tab w:val="left" w:pos="701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( قزوی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80" w:dyaOrig="360" w14:anchorId="243AC2A6">
                <v:shape id="_x0000_i1180" type="#_x0000_t75" style="width:64.15pt;height:18pt" o:ole="">
                  <v:imagedata r:id="rId314" o:title=""/>
                </v:shape>
                <o:OLEObject Type="Embed" ProgID="Equation.DSMT4" ShapeID="_x0000_i1180" DrawAspect="Content" ObjectID="_1787146201" r:id="rId31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8) (اردبیل400)           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380" w:dyaOrig="380" w14:anchorId="7D4A2096">
                <v:shape id="_x0000_i1181" type="#_x0000_t75" style="width:68.85pt;height:19.55pt" o:ole="">
                  <v:imagedata r:id="rId316" o:title=""/>
                </v:shape>
                <o:OLEObject Type="Embed" ProgID="Equation.DSMT4" ShapeID="_x0000_i1181" DrawAspect="Content" ObjectID="_1787146202" r:id="rId317"/>
              </w:object>
            </w:r>
          </w:p>
          <w:p w14:paraId="5A667BF4" w14:textId="579DE762" w:rsidR="005453F5" w:rsidRPr="001D5F5D" w:rsidRDefault="005453F5" w:rsidP="003E32C1">
            <w:pPr>
              <w:tabs>
                <w:tab w:val="left" w:pos="720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(کردستا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960" w:dyaOrig="360" w14:anchorId="1FD102DF">
                <v:shape id="_x0000_i1182" type="#_x0000_t75" style="width:47.75pt;height:18pt" o:ole="">
                  <v:imagedata r:id="rId318" o:title=""/>
                </v:shape>
                <o:OLEObject Type="Embed" ProgID="Equation.DSMT4" ShapeID="_x0000_i1182" DrawAspect="Content" ObjectID="_1787146203" r:id="rId31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10) (مرکزی400)      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180" w:dyaOrig="360" w14:anchorId="3067D98A">
                <v:shape id="_x0000_i1183" type="#_x0000_t75" style="width:58.7pt;height:18pt" o:ole="">
                  <v:imagedata r:id="rId320" o:title=""/>
                </v:shape>
                <o:OLEObject Type="Embed" ProgID="Equation.DSMT4" ShapeID="_x0000_i1183" DrawAspect="Content" ObjectID="_1787146204" r:id="rId321"/>
              </w:object>
            </w:r>
          </w:p>
          <w:p w14:paraId="28AE271E" w14:textId="6F541E36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1) ( مازندران400)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1B114346">
                <v:shape id="_x0000_i1184" type="#_x0000_t75" style="width:64.15pt;height:18pt" o:ole="">
                  <v:imagedata r:id="rId322" o:title=""/>
                </v:shape>
                <o:OLEObject Type="Embed" ProgID="Equation.DSMT4" ShapeID="_x0000_i1184" DrawAspect="Content" ObjectID="_1787146205" r:id="rId32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12) (گیلا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800" w:dyaOrig="360" w14:anchorId="004E9A7E">
                <v:shape id="_x0000_i1185" type="#_x0000_t75" style="width:90pt;height:18pt" o:ole="">
                  <v:imagedata r:id="rId324" o:title=""/>
                </v:shape>
                <o:OLEObject Type="Embed" ProgID="Equation.DSMT4" ShapeID="_x0000_i1185" DrawAspect="Content" ObjectID="_1787146206" r:id="rId325"/>
              </w:object>
            </w:r>
          </w:p>
          <w:p w14:paraId="3C1F7DD2" w14:textId="7D0877AF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(گلستان400)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2640" w:dyaOrig="380" w14:anchorId="628980E1">
                <v:shape id="_x0000_i1186" type="#_x0000_t75" style="width:132.25pt;height:19.55pt" o:ole="">
                  <v:imagedata r:id="rId326" o:title=""/>
                </v:shape>
                <o:OLEObject Type="Embed" ProgID="Equation.DSMT4" ShapeID="_x0000_i1186" DrawAspect="Content" ObjectID="_1787146207" r:id="rId32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14)         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12"/>
                <w:sz w:val="24"/>
                <w:szCs w:val="24"/>
              </w:rPr>
              <w:object w:dxaOrig="2820" w:dyaOrig="400" w14:anchorId="50221EEA">
                <v:shape id="_x0000_i1187" type="#_x0000_t75" style="width:140.85pt;height:19.55pt" o:ole="">
                  <v:imagedata r:id="rId328" o:title=""/>
                </v:shape>
                <o:OLEObject Type="Embed" ProgID="Equation.DSMT4" ShapeID="_x0000_i1187" DrawAspect="Content" ObjectID="_1787146208" r:id="rId329"/>
              </w:objec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</w:p>
          <w:p w14:paraId="0B62DD00" w14:textId="77777777" w:rsidR="005453F5" w:rsidRPr="001D5F5D" w:rsidRDefault="005453F5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)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رمانشاه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440" w:dyaOrig="720" w14:anchorId="4808E3CE">
                <v:shape id="_x0000_i1188" type="#_x0000_t75" style="width:1in;height:36pt" o:ole="">
                  <v:imagedata r:id="rId330" o:title=""/>
                </v:shape>
                <o:OLEObject Type="Embed" ProgID="Equation.DSMT4" ShapeID="_x0000_i1188" DrawAspect="Content" ObjectID="_1787146209" r:id="rId33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16) (آذ..غربی400)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880" w:dyaOrig="720" w14:anchorId="181825CA">
                <v:shape id="_x0000_i1189" type="#_x0000_t75" style="width:43.85pt;height:36pt" o:ole="">
                  <v:imagedata r:id="rId332" o:title=""/>
                </v:shape>
                <o:OLEObject Type="Embed" ProgID="Equation.DSMT4" ShapeID="_x0000_i1189" DrawAspect="Content" ObjectID="_1787146210" r:id="rId33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64556F91" w14:textId="3781131D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 (آذر.. شرقی400)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19" w:dyaOrig="720" w14:anchorId="6AC4EFF6">
                <v:shape id="_x0000_i1190" type="#_x0000_t75" style="width:61.85pt;height:36pt" o:ole="">
                  <v:imagedata r:id="rId334" o:title=""/>
                </v:shape>
                <o:OLEObject Type="Embed" ProgID="Equation.DSMT4" ShapeID="_x0000_i1190" DrawAspect="Content" ObjectID="_1787146211" r:id="rId33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18) (اصفهان400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180" w:dyaOrig="360" w14:anchorId="20369B98">
                <v:shape id="_x0000_i1191" type="#_x0000_t75" style="width:58.7pt;height:18pt" o:ole="">
                  <v:imagedata r:id="rId336" o:title=""/>
                </v:shape>
                <o:OLEObject Type="Embed" ProgID="Equation.DSMT4" ShapeID="_x0000_i1191" DrawAspect="Content" ObjectID="_1787146212" r:id="rId337"/>
              </w:object>
            </w:r>
          </w:p>
          <w:p w14:paraId="3CA5F4DA" w14:textId="1FB94413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9)(البرز400)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160" w:dyaOrig="720" w14:anchorId="69FBC6FF">
                <v:shape id="_x0000_i1192" type="#_x0000_t75" style="width:58.7pt;height:36pt" o:ole="">
                  <v:imagedata r:id="rId338" o:title=""/>
                </v:shape>
                <o:OLEObject Type="Embed" ProgID="Equation.DSMT4" ShapeID="_x0000_i1192" DrawAspect="Content" ObjectID="_1787146213" r:id="rId3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0) (ایلام40)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60" w:dyaOrig="360" w14:anchorId="7B0E07FD">
                <v:shape id="_x0000_i1193" type="#_x0000_t75" style="width:63.4pt;height:18pt" o:ole="">
                  <v:imagedata r:id="rId340" o:title=""/>
                </v:shape>
                <o:OLEObject Type="Embed" ProgID="Equation.DSMT4" ShapeID="_x0000_i1193" DrawAspect="Content" ObjectID="_1787146214" r:id="rId341"/>
              </w:object>
            </w:r>
          </w:p>
          <w:p w14:paraId="0E317E8B" w14:textId="56FFF48B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1) (خوزستان400)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20" w:dyaOrig="360" w14:anchorId="2BE21FDC">
                <v:shape id="_x0000_i1194" type="#_x0000_t75" style="width:65.75pt;height:18pt" o:ole="">
                  <v:imagedata r:id="rId342" o:title=""/>
                </v:shape>
                <o:OLEObject Type="Embed" ProgID="Equation.DSMT4" ShapeID="_x0000_i1194" DrawAspect="Content" ObjectID="_1787146215" r:id="rId34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2) (زنجان400)         </w:t>
            </w:r>
            <w:r w:rsidRPr="001D5F5D">
              <w:rPr>
                <w:b/>
                <w:bCs/>
                <w:position w:val="-18"/>
                <w:sz w:val="24"/>
                <w:szCs w:val="24"/>
              </w:rPr>
              <w:object w:dxaOrig="2560" w:dyaOrig="499" w14:anchorId="1CED0674">
                <v:shape id="_x0000_i1195" type="#_x0000_t75" style="width:127.55pt;height:25.85pt" o:ole="">
                  <v:imagedata r:id="rId344" o:title=""/>
                </v:shape>
                <o:OLEObject Type="Embed" ProgID="Equation.DSMT4" ShapeID="_x0000_i1195" DrawAspect="Content" ObjectID="_1787146216" r:id="rId345"/>
              </w:object>
            </w:r>
          </w:p>
          <w:p w14:paraId="1BD046B5" w14:textId="59DE9D9E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23) (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</w:rPr>
              <w:t>زنجان402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5C3C38" w:rsidRPr="001D5F5D">
              <w:rPr>
                <w:position w:val="-8"/>
                <w:sz w:val="24"/>
                <w:szCs w:val="24"/>
              </w:rPr>
              <w:object w:dxaOrig="1920" w:dyaOrig="360" w14:anchorId="734C6A59">
                <v:shape id="_x0000_i1196" type="#_x0000_t75" style="width:96.25pt;height:18pt" o:ole="">
                  <v:imagedata r:id="rId346" o:title=""/>
                </v:shape>
                <o:OLEObject Type="Embed" ProgID="Equation.DSMT4" ShapeID="_x0000_i1196" DrawAspect="Content" ObjectID="_1787146217" r:id="rId34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24) (گیلان401)                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320" w:dyaOrig="380" w14:anchorId="1A41CFDE">
                <v:shape id="_x0000_i1197" type="#_x0000_t75" style="width:65.75pt;height:19.55pt" o:ole="">
                  <v:imagedata r:id="rId348" o:title=""/>
                </v:shape>
                <o:OLEObject Type="Embed" ProgID="Equation.DSMT4" ShapeID="_x0000_i1197" DrawAspect="Content" ObjectID="_1787146218" r:id="rId349"/>
              </w:object>
            </w:r>
          </w:p>
          <w:p w14:paraId="203547AD" w14:textId="4468BC32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5) (ک ب احمد401)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100" w:dyaOrig="720" w14:anchorId="69D024AE">
                <v:shape id="_x0000_i1198" type="#_x0000_t75" style="width:55.55pt;height:36pt" o:ole="">
                  <v:imagedata r:id="rId350" o:title=""/>
                </v:shape>
                <o:OLEObject Type="Embed" ProgID="Equation.DSMT4" ShapeID="_x0000_i1198" DrawAspect="Content" ObjectID="_1787146219" r:id="rId35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26)            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400" w:dyaOrig="360" w14:anchorId="711C076B">
                <v:shape id="_x0000_i1199" type="#_x0000_t75" style="width:70.45pt;height:18pt" o:ole="">
                  <v:imagedata r:id="rId352" o:title=""/>
                </v:shape>
                <o:OLEObject Type="Embed" ProgID="Equation.DSMT4" ShapeID="_x0000_i1199" DrawAspect="Content" ObjectID="_1787146220" r:id="rId353"/>
              </w:object>
            </w:r>
          </w:p>
          <w:p w14:paraId="370B7AFC" w14:textId="5778D5C2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7) (سیستان401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5B557667">
                <v:shape id="_x0000_i1200" type="#_x0000_t75" style="width:64.15pt;height:18pt" o:ole="">
                  <v:imagedata r:id="rId354" o:title=""/>
                </v:shape>
                <o:OLEObject Type="Embed" ProgID="Equation.DSMT4" ShapeID="_x0000_i1200" DrawAspect="Content" ObjectID="_1787146221" r:id="rId35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28) (خراسان جنوبی401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40" w:dyaOrig="360" w14:anchorId="78AC21DC">
                <v:shape id="_x0000_i1201" type="#_x0000_t75" style="width:67.3pt;height:18pt" o:ole="">
                  <v:imagedata r:id="rId356" o:title=""/>
                </v:shape>
                <o:OLEObject Type="Embed" ProgID="Equation.DSMT4" ShapeID="_x0000_i1201" DrawAspect="Content" ObjectID="_1787146222" r:id="rId357"/>
              </w:object>
            </w:r>
          </w:p>
          <w:p w14:paraId="4E79E5CB" w14:textId="463245EF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9) (خوزستان401)                 </w:t>
            </w:r>
            <w:r w:rsidR="0027110E" w:rsidRPr="001D5F5D">
              <w:rPr>
                <w:position w:val="-8"/>
                <w:sz w:val="24"/>
                <w:szCs w:val="24"/>
              </w:rPr>
              <w:object w:dxaOrig="1160" w:dyaOrig="360" w14:anchorId="0C12BEE6">
                <v:shape id="_x0000_i1202" type="#_x0000_t75" style="width:58.7pt;height:18pt" o:ole="">
                  <v:imagedata r:id="rId358" o:title=""/>
                </v:shape>
                <o:OLEObject Type="Embed" ProgID="Equation.DSMT4" ShapeID="_x0000_i1202" DrawAspect="Content" ObjectID="_1787146223" r:id="rId35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30)( همدان 401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340" w:dyaOrig="360" w14:anchorId="3E6B51B7">
                <v:shape id="_x0000_i1203" type="#_x0000_t75" style="width:117.4pt;height:18pt" o:ole="">
                  <v:imagedata r:id="rId360" o:title=""/>
                </v:shape>
                <o:OLEObject Type="Embed" ProgID="Equation.DSMT4" ShapeID="_x0000_i1203" DrawAspect="Content" ObjectID="_1787146224" r:id="rId361"/>
              </w:object>
            </w:r>
          </w:p>
          <w:p w14:paraId="35718B31" w14:textId="0AAC6534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1) (کرمان401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40" w:dyaOrig="360" w14:anchorId="362AC11B">
                <v:shape id="_x0000_i1204" type="#_x0000_t75" style="width:67.3pt;height:18pt" o:ole="">
                  <v:imagedata r:id="rId362" o:title=""/>
                </v:shape>
                <o:OLEObject Type="Embed" ProgID="Equation.DSMT4" ShapeID="_x0000_i1204" DrawAspect="Content" ObjectID="_1787146225" r:id="rId36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32)  (کردستان401)                    </w:t>
            </w:r>
            <w:r w:rsidRPr="001D5F5D">
              <w:rPr>
                <w:b/>
                <w:bCs/>
                <w:position w:val="-18"/>
                <w:sz w:val="24"/>
                <w:szCs w:val="24"/>
              </w:rPr>
              <w:object w:dxaOrig="1640" w:dyaOrig="499" w14:anchorId="213F0AAB">
                <v:shape id="_x0000_i1205" type="#_x0000_t75" style="width:82.15pt;height:25.85pt" o:ole="">
                  <v:imagedata r:id="rId364" o:title=""/>
                </v:shape>
                <o:OLEObject Type="Embed" ProgID="Equation.DSMT4" ShapeID="_x0000_i1205" DrawAspect="Content" ObjectID="_1787146226" r:id="rId365"/>
              </w:object>
            </w:r>
          </w:p>
          <w:p w14:paraId="6D07F74E" w14:textId="77777777" w:rsidR="001517DE" w:rsidRPr="001D5F5D" w:rsidRDefault="005453F5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3) (قزوین401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0A88FE24">
                <v:shape id="_x0000_i1206" type="#_x0000_t75" style="width:64.15pt;height:18pt" o:ole="">
                  <v:imagedata r:id="rId366" o:title=""/>
                </v:shape>
                <o:OLEObject Type="Embed" ProgID="Equation.DSMT4" ShapeID="_x0000_i1206" DrawAspect="Content" ObjectID="_1787146227" r:id="rId36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34) (ش تهران401)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440" w:dyaOrig="360" w14:anchorId="448A7183">
                <v:shape id="_x0000_i1207" type="#_x0000_t75" style="width:1in;height:18pt" o:ole="">
                  <v:imagedata r:id="rId368" o:title=""/>
                </v:shape>
                <o:OLEObject Type="Embed" ProgID="Equation.DSMT4" ShapeID="_x0000_i1207" DrawAspect="Content" ObjectID="_1787146228" r:id="rId36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02196B26" w14:textId="0FD8E3D8" w:rsidR="005453F5" w:rsidRPr="001D5F5D" w:rsidRDefault="001517DE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5) قزوین402           </w:t>
            </w:r>
            <w:r w:rsidRPr="001D5F5D">
              <w:rPr>
                <w:position w:val="-8"/>
                <w:sz w:val="24"/>
                <w:szCs w:val="24"/>
              </w:rPr>
              <w:object w:dxaOrig="2079" w:dyaOrig="360" w14:anchorId="31FEE2E4">
                <v:shape id="_x0000_i1208" type="#_x0000_t75" style="width:103.3pt;height:18pt" o:ole="">
                  <v:imagedata r:id="rId370" o:title=""/>
                </v:shape>
                <o:OLEObject Type="Embed" ProgID="Equation.DSMT4" ShapeID="_x0000_i1208" DrawAspect="Content" ObjectID="_1787146229" r:id="rId37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36) (بویراحمد402)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DB4D42" w:rsidRPr="001D5F5D">
              <w:rPr>
                <w:b/>
                <w:bCs/>
                <w:position w:val="-8"/>
                <w:sz w:val="24"/>
                <w:szCs w:val="24"/>
                <w:lang w:bidi="fa-IR"/>
              </w:rPr>
              <w:object w:dxaOrig="1520" w:dyaOrig="360" w14:anchorId="6B429617">
                <v:shape id="_x0000_i1209" type="#_x0000_t75" style="width:76.7pt;height:18pt" o:ole="">
                  <v:imagedata r:id="rId372" o:title=""/>
                </v:shape>
                <o:OLEObject Type="Embed" ProgID="Equation.DSMT4" ShapeID="_x0000_i1209" DrawAspect="Content" ObjectID="_1787146230" r:id="rId37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</w:t>
            </w:r>
          </w:p>
        </w:tc>
      </w:tr>
      <w:tr w:rsidR="005453F5" w:rsidRPr="001D5F5D" w14:paraId="349B9E56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93A0107" w14:textId="34456F63" w:rsidR="005453F5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EB1BFAD" w14:textId="77777777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مخرج کسرهای زیر را گویا کنید.</w:t>
            </w:r>
          </w:p>
          <w:p w14:paraId="141336CD" w14:textId="3B95D683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453F5" w:rsidRPr="001D5F5D">
              <w:rPr>
                <w:b/>
                <w:bCs/>
                <w:position w:val="-30"/>
                <w:sz w:val="24"/>
                <w:szCs w:val="24"/>
              </w:rPr>
              <w:object w:dxaOrig="720" w:dyaOrig="700" w14:anchorId="05A30DC4">
                <v:shape id="_x0000_i1210" type="#_x0000_t75" style="width:36pt;height:34.45pt" o:ole="">
                  <v:imagedata r:id="rId374" o:title=""/>
                </v:shape>
                <o:OLEObject Type="Embed" ProgID="Equation.DSMT4" ShapeID="_x0000_i1210" DrawAspect="Content" ObjectID="_1787146231" r:id="rId375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یزد400)(گیلان402)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5B53CCF4">
                <v:shape id="_x0000_i1211" type="#_x0000_t75" style="width:29.75pt;height:34.45pt" o:ole="">
                  <v:imagedata r:id="rId376" o:title=""/>
                </v:shape>
                <o:OLEObject Type="Embed" ProgID="Equation.DSMT4" ShapeID="_x0000_i1211" DrawAspect="Content" ObjectID="_1787146232" r:id="rId377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>(همدان400)              9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b/>
                <w:bCs/>
                <w:sz w:val="24"/>
                <w:szCs w:val="24"/>
              </w:rPr>
              <w:t xml:space="preserve">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680" w14:anchorId="1D65959A">
                <v:shape id="_x0000_i1212" type="#_x0000_t75" style="width:31.3pt;height:34.45pt" o:ole="">
                  <v:imagedata r:id="rId378" o:title=""/>
                </v:shape>
                <o:OLEObject Type="Embed" ProgID="Equation.DSMT4" ShapeID="_x0000_i1212" DrawAspect="Content" ObjectID="_1787146233" r:id="rId379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(خوزستان401)                                       </w:t>
            </w:r>
          </w:p>
          <w:p w14:paraId="402A1FFA" w14:textId="3A9178A3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60" w:dyaOrig="680" w14:anchorId="38EA81AF">
                <v:shape id="_x0000_i1213" type="#_x0000_t75" style="width:32.85pt;height:34.45pt" o:ole="">
                  <v:imagedata r:id="rId380" o:title=""/>
                </v:shape>
                <o:OLEObject Type="Embed" ProgID="Equation.DSMT4" ShapeID="_x0000_i1213" DrawAspect="Content" ObjectID="_1787146234" r:id="rId381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0)  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177DF6A3">
                <v:shape id="_x0000_i1214" type="#_x0000_t75" style="width:29.75pt;height:34.45pt" o:ole="">
                  <v:imagedata r:id="rId382" o:title=""/>
                </v:shape>
                <o:OLEObject Type="Embed" ProgID="Equation.DSMT4" ShapeID="_x0000_i1214" DrawAspect="Content" ObjectID="_1787146235" r:id="rId383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>(اردبیل400)              10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b/>
                <w:bCs/>
                <w:sz w:val="24"/>
                <w:szCs w:val="24"/>
              </w:rPr>
              <w:t xml:space="preserve">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</w:rPr>
              <w:object w:dxaOrig="760" w:dyaOrig="680" w14:anchorId="422ED606">
                <v:shape id="_x0000_i1215" type="#_x0000_t75" style="width:37.55pt;height:34.45pt" o:ole="">
                  <v:imagedata r:id="rId384" o:title=""/>
                </v:shape>
                <o:OLEObject Type="Embed" ProgID="Equation.DSMT4" ShapeID="_x0000_i1215" DrawAspect="Content" ObjectID="_1787146236" r:id="rId385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مازندران401)                                                        </w:t>
            </w:r>
          </w:p>
          <w:p w14:paraId="2B199AEE" w14:textId="1B8A85A2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566B7972">
                <v:shape id="_x0000_i1216" type="#_x0000_t75" style="width:29.75pt;height:34.45pt" o:ole="">
                  <v:imagedata r:id="rId386" o:title=""/>
                </v:shape>
                <o:OLEObject Type="Embed" ProgID="Equation.DSMT4" ShapeID="_x0000_i1216" DrawAspect="Content" ObjectID="_1787146237" r:id="rId387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قزوین400)            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20" w:dyaOrig="720" w14:anchorId="741EE706">
                <v:shape id="_x0000_i1217" type="#_x0000_t75" style="width:31.3pt;height:36pt" o:ole="">
                  <v:imagedata r:id="rId388" o:title=""/>
                </v:shape>
                <o:OLEObject Type="Embed" ProgID="Equation.DSMT4" ShapeID="_x0000_i1217" DrawAspect="Content" ObjectID="_1787146238" r:id="rId389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مرکزی400)            12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position w:val="-28"/>
                <w:sz w:val="24"/>
                <w:szCs w:val="24"/>
              </w:rPr>
              <w:object w:dxaOrig="740" w:dyaOrig="720" w14:anchorId="00BBA683">
                <v:shape id="_x0000_i1218" type="#_x0000_t75" style="width:37.55pt;height:36pt" o:ole="">
                  <v:imagedata r:id="rId390" o:title=""/>
                </v:shape>
                <o:OLEObject Type="Embed" ProgID="Equation.DSMT4" ShapeID="_x0000_i1218" DrawAspect="Content" ObjectID="_1787146239" r:id="rId391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(سمنان402)                                                            </w:t>
            </w:r>
          </w:p>
          <w:p w14:paraId="10595F86" w14:textId="2911DE5C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position w:val="-28"/>
                <w:sz w:val="24"/>
                <w:szCs w:val="24"/>
              </w:rPr>
              <w:object w:dxaOrig="720" w:dyaOrig="680" w14:anchorId="5FB56E57">
                <v:shape id="_x0000_i1219" type="#_x0000_t75" style="width:36pt;height:34.45pt" o:ole="">
                  <v:imagedata r:id="rId392" o:title=""/>
                </v:shape>
                <o:OLEObject Type="Embed" ProgID="Equation.DSMT4" ShapeID="_x0000_i1219" DrawAspect="Content" ObjectID="_1787146240" r:id="rId39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همدان402)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700" w:dyaOrig="680" w14:anchorId="52460EF0">
                <v:shape id="_x0000_i1220" type="#_x0000_t75" style="width:34.45pt;height:34.45pt" o:ole="">
                  <v:imagedata r:id="rId394" o:title=""/>
                </v:shape>
                <o:OLEObject Type="Embed" ProgID="Equation.DSMT4" ShapeID="_x0000_i1220" DrawAspect="Content" ObjectID="_1787146241" r:id="rId395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سمنان400)     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  <w:lang w:bidi="fa-IR"/>
              </w:rPr>
              <w:object w:dxaOrig="720" w:dyaOrig="680" w14:anchorId="70E84802">
                <v:shape id="_x0000_i1221" type="#_x0000_t75" style="width:36pt;height:34.45pt" o:ole="">
                  <v:imagedata r:id="rId396" o:title=""/>
                </v:shape>
                <o:OLEObject Type="Embed" ProgID="Equation.DSMT4" ShapeID="_x0000_i1221" DrawAspect="Content" ObjectID="_1787146242" r:id="rId397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ردبیل 402  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</w:t>
            </w:r>
          </w:p>
          <w:p w14:paraId="714664F2" w14:textId="2D8C45AA" w:rsidR="001432D1" w:rsidRPr="001D5F5D" w:rsidRDefault="00C65D12" w:rsidP="001D5F5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1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30"/>
                <w:sz w:val="24"/>
                <w:szCs w:val="24"/>
              </w:rPr>
              <w:object w:dxaOrig="740" w:dyaOrig="700" w14:anchorId="2CD6FCEC">
                <v:shape id="_x0000_i1222" type="#_x0000_t75" style="width:37.55pt;height:34.45pt" o:ole="">
                  <v:imagedata r:id="rId398" o:title=""/>
                </v:shape>
                <o:OLEObject Type="Embed" ProgID="Equation.DSMT4" ShapeID="_x0000_i1222" DrawAspect="Content" ObjectID="_1787146243" r:id="rId399"/>
              </w:objec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قزوین401)         </w:t>
            </w:r>
            <w:r w:rsidR="001D5F5D" w:rsidRPr="001D5F5D">
              <w:rPr>
                <w:b/>
                <w:bCs/>
                <w:sz w:val="24"/>
                <w:szCs w:val="24"/>
                <w:rtl/>
              </w:rPr>
              <w:tab/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</w:p>
        </w:tc>
      </w:tr>
      <w:tr w:rsidR="005453F5" w:rsidRPr="001D5F5D" w14:paraId="231378CD" w14:textId="77777777" w:rsidTr="00A7597D">
        <w:trPr>
          <w:gridAfter w:val="1"/>
          <w:wAfter w:w="16" w:type="dxa"/>
          <w:trHeight w:val="502"/>
          <w:jc w:val="center"/>
        </w:trPr>
        <w:tc>
          <w:tcPr>
            <w:tcW w:w="510" w:type="dxa"/>
          </w:tcPr>
          <w:p w14:paraId="51161DFC" w14:textId="2E3E2F6C" w:rsidR="005453F5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8893718" w14:textId="27657855" w:rsidR="005453F5" w:rsidRPr="001D5F5D" w:rsidRDefault="005453F5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قایسه کنید.(&gt; یا &lt; یا =)                            الف)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820" w:dyaOrig="360" w14:anchorId="750F3AB8">
                <v:shape id="_x0000_i1223" type="#_x0000_t75" style="width:40.7pt;height:18pt" o:ole="">
                  <v:imagedata r:id="rId400" o:title=""/>
                </v:shape>
                <o:OLEObject Type="Embed" ProgID="Equation.DSMT4" ShapeID="_x0000_i1223" DrawAspect="Content" ObjectID="_1787146244" r:id="rId40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ب)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2220" w:dyaOrig="360" w14:anchorId="644CA8B7">
                <v:shape id="_x0000_i1224" type="#_x0000_t75" style="width:111.15pt;height:18pt" o:ole="">
                  <v:imagedata r:id="rId402" o:title=""/>
                </v:shape>
                <o:OLEObject Type="Embed" ProgID="Equation.DSMT4" ShapeID="_x0000_i1224" DrawAspect="Content" ObjectID="_1787146245" r:id="rId403"/>
              </w:object>
            </w:r>
          </w:p>
        </w:tc>
      </w:tr>
      <w:tr w:rsidR="00D82DBB" w:rsidRPr="001D5F5D" w14:paraId="3B538AF7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FC8837" w14:textId="0CDF51EC" w:rsidR="00D82DB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F026E70" w14:textId="364C2C76" w:rsidR="00D82DBB" w:rsidRPr="001D5F5D" w:rsidRDefault="00D82DBB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اصل عبارت روبه رو را بیابید.  (کردستان402)                                                 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  <w:lang w:bidi="fa-IR"/>
              </w:rPr>
              <w:object w:dxaOrig="1120" w:dyaOrig="680" w14:anchorId="3DC93403">
                <v:shape id="_x0000_i1225" type="#_x0000_t75" style="width:55.55pt;height:34.45pt" o:ole="">
                  <v:imagedata r:id="rId404" o:title=""/>
                </v:shape>
                <o:OLEObject Type="Embed" ProgID="Equation.DSMT4" ShapeID="_x0000_i1225" DrawAspect="Content" ObjectID="_1787146246" r:id="rId405"/>
              </w:object>
            </w:r>
          </w:p>
        </w:tc>
      </w:tr>
    </w:tbl>
    <w:p w14:paraId="728E46E4" w14:textId="77777777" w:rsidR="001D5F5D" w:rsidRPr="001D5F5D" w:rsidRDefault="001D5F5D">
      <w:pPr>
        <w:rPr>
          <w:sz w:val="24"/>
          <w:szCs w:val="24"/>
        </w:rPr>
      </w:pPr>
    </w:p>
    <w:sectPr w:rsidR="001D5F5D" w:rsidRPr="001D5F5D" w:rsidSect="003A5C78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99B"/>
    <w:rsid w:val="00091D5C"/>
    <w:rsid w:val="000E2254"/>
    <w:rsid w:val="001008EE"/>
    <w:rsid w:val="00101510"/>
    <w:rsid w:val="001432D1"/>
    <w:rsid w:val="001517DE"/>
    <w:rsid w:val="001B605F"/>
    <w:rsid w:val="001C499B"/>
    <w:rsid w:val="001D5F5D"/>
    <w:rsid w:val="0027110E"/>
    <w:rsid w:val="002D33F9"/>
    <w:rsid w:val="003A5C78"/>
    <w:rsid w:val="003B4CF9"/>
    <w:rsid w:val="003E32C1"/>
    <w:rsid w:val="00532CCD"/>
    <w:rsid w:val="005446C8"/>
    <w:rsid w:val="005453F5"/>
    <w:rsid w:val="00551EA0"/>
    <w:rsid w:val="00567814"/>
    <w:rsid w:val="005A521D"/>
    <w:rsid w:val="005A6754"/>
    <w:rsid w:val="005C3C38"/>
    <w:rsid w:val="006A397C"/>
    <w:rsid w:val="006B3A53"/>
    <w:rsid w:val="006D3372"/>
    <w:rsid w:val="006E5248"/>
    <w:rsid w:val="006F153C"/>
    <w:rsid w:val="00702C08"/>
    <w:rsid w:val="00741CCE"/>
    <w:rsid w:val="0081434C"/>
    <w:rsid w:val="00825A8F"/>
    <w:rsid w:val="00840C65"/>
    <w:rsid w:val="00897653"/>
    <w:rsid w:val="008F0374"/>
    <w:rsid w:val="0092777B"/>
    <w:rsid w:val="00952EF3"/>
    <w:rsid w:val="00A07CE6"/>
    <w:rsid w:val="00A33DDD"/>
    <w:rsid w:val="00A7597D"/>
    <w:rsid w:val="00A96CCD"/>
    <w:rsid w:val="00AA489F"/>
    <w:rsid w:val="00BD644B"/>
    <w:rsid w:val="00C00C82"/>
    <w:rsid w:val="00C5469C"/>
    <w:rsid w:val="00C6019B"/>
    <w:rsid w:val="00C65D12"/>
    <w:rsid w:val="00D82DBB"/>
    <w:rsid w:val="00D97361"/>
    <w:rsid w:val="00DB4D42"/>
    <w:rsid w:val="00E3135F"/>
    <w:rsid w:val="00EA611A"/>
    <w:rsid w:val="00ED0FAF"/>
    <w:rsid w:val="00FB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FE485DE"/>
  <w15:chartTrackingRefBased/>
  <w15:docId w15:val="{2D57B683-8995-4E3E-ADBC-3F096D58C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499B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499B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406" Type="http://schemas.openxmlformats.org/officeDocument/2006/relationships/fontTable" Target="fontTable.xml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6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1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2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7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7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0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9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9.wmf"/><Relationship Id="rId220" Type="http://schemas.openxmlformats.org/officeDocument/2006/relationships/image" Target="media/image109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6</Pages>
  <Words>2760</Words>
  <Characters>15736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8</cp:revision>
  <cp:lastPrinted>2023-11-08T06:34:00Z</cp:lastPrinted>
  <dcterms:created xsi:type="dcterms:W3CDTF">2023-07-12T15:35:00Z</dcterms:created>
  <dcterms:modified xsi:type="dcterms:W3CDTF">2024-09-06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